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17" r:id="rId2"/>
    <p:sldId id="334" r:id="rId3"/>
    <p:sldId id="335" r:id="rId4"/>
    <p:sldId id="337" r:id="rId5"/>
    <p:sldId id="400" r:id="rId6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96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DDDDDD"/>
    <a:srgbClr val="B2B2B2"/>
    <a:srgbClr val="CCCCFF"/>
    <a:srgbClr val="FFCC66"/>
    <a:srgbClr val="FF99CC"/>
    <a:srgbClr val="0066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8" autoAdjust="0"/>
    <p:restoredTop sz="94662" autoAdjust="0"/>
  </p:normalViewPr>
  <p:slideViewPr>
    <p:cSldViewPr showGuides="1">
      <p:cViewPr varScale="1">
        <p:scale>
          <a:sx n="79" d="100"/>
          <a:sy n="79" d="100"/>
        </p:scale>
        <p:origin x="1310" y="67"/>
      </p:cViewPr>
      <p:guideLst>
        <p:guide orient="horz" pos="2496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AB8FA75B-880D-4B91-A103-EE1472D5553E}"/>
    <pc:docChg chg="undo custSel addSld delSld modSld modMainMaster">
      <pc:chgData name="Mohamed Nabil Sabry" userId="63bbbcbf96592b02" providerId="LiveId" clId="{AB8FA75B-880D-4B91-A103-EE1472D5553E}" dt="2020-10-02T03:17:37.467" v="536" actId="20577"/>
      <pc:docMkLst>
        <pc:docMk/>
      </pc:docMkLst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272"/>
        </pc:sldMkLst>
      </pc:sldChg>
      <pc:sldChg chg="addSp delSp modSp mod">
        <pc:chgData name="Mohamed Nabil Sabry" userId="63bbbcbf96592b02" providerId="LiveId" clId="{AB8FA75B-880D-4B91-A103-EE1472D5553E}" dt="2020-09-30T05:33:58.730" v="89" actId="1076"/>
        <pc:sldMkLst>
          <pc:docMk/>
          <pc:sldMk cId="0" sldId="317"/>
        </pc:sldMkLst>
        <pc:spChg chg="add del mod">
          <ac:chgData name="Mohamed Nabil Sabry" userId="63bbbcbf96592b02" providerId="LiveId" clId="{AB8FA75B-880D-4B91-A103-EE1472D5553E}" dt="2020-09-30T05:31:05.165" v="10" actId="478"/>
          <ac:spMkLst>
            <pc:docMk/>
            <pc:sldMk cId="0" sldId="317"/>
            <ac:spMk id="4" creationId="{20236492-F49F-4652-A775-6763508E5295}"/>
          </ac:spMkLst>
        </pc:spChg>
        <pc:spChg chg="add del mod">
          <ac:chgData name="Mohamed Nabil Sabry" userId="63bbbcbf96592b02" providerId="LiveId" clId="{AB8FA75B-880D-4B91-A103-EE1472D5553E}" dt="2020-09-30T05:31:28.669" v="15" actId="478"/>
          <ac:spMkLst>
            <pc:docMk/>
            <pc:sldMk cId="0" sldId="317"/>
            <ac:spMk id="5" creationId="{46371B05-1E12-4285-B120-2CF447744168}"/>
          </ac:spMkLst>
        </pc:spChg>
        <pc:spChg chg="add mod">
          <ac:chgData name="Mohamed Nabil Sabry" userId="63bbbcbf96592b02" providerId="LiveId" clId="{AB8FA75B-880D-4B91-A103-EE1472D5553E}" dt="2020-09-30T05:33:58.730" v="89" actId="1076"/>
          <ac:spMkLst>
            <pc:docMk/>
            <pc:sldMk cId="0" sldId="317"/>
            <ac:spMk id="6" creationId="{13EFBD01-5D88-4B25-80E3-F947E8B165D5}"/>
          </ac:spMkLst>
        </pc:spChg>
        <pc:spChg chg="mod">
          <ac:chgData name="Mohamed Nabil Sabry" userId="63bbbcbf96592b02" providerId="LiveId" clId="{AB8FA75B-880D-4B91-A103-EE1472D5553E}" dt="2020-09-30T05:31:10.879" v="11" actId="1076"/>
          <ac:spMkLst>
            <pc:docMk/>
            <pc:sldMk cId="0" sldId="317"/>
            <ac:spMk id="12290" creationId="{4FF67CC4-6086-46F0-B79E-586C4720F701}"/>
          </ac:spMkLst>
        </pc:spChg>
        <pc:spChg chg="mod">
          <ac:chgData name="Mohamed Nabil Sabry" userId="63bbbcbf96592b02" providerId="LiveId" clId="{AB8FA75B-880D-4B91-A103-EE1472D5553E}" dt="2020-09-30T05:33:53.622" v="88" actId="1076"/>
          <ac:spMkLst>
            <pc:docMk/>
            <pc:sldMk cId="0" sldId="317"/>
            <ac:spMk id="12291" creationId="{15D4F1CD-491F-4CBA-A6E3-30083694ED93}"/>
          </ac:spMkLst>
        </pc:spChg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18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19"/>
        </pc:sldMkLst>
      </pc:sldChg>
      <pc:sldChg chg="delSp modSp mod modAnim">
        <pc:chgData name="Mohamed Nabil Sabry" userId="63bbbcbf96592b02" providerId="LiveId" clId="{AB8FA75B-880D-4B91-A103-EE1472D5553E}" dt="2020-10-02T03:12:51.835" v="409" actId="1076"/>
        <pc:sldMkLst>
          <pc:docMk/>
          <pc:sldMk cId="0" sldId="324"/>
        </pc:sldMkLst>
        <pc:spChg chg="mod topLvl">
          <ac:chgData name="Mohamed Nabil Sabry" userId="63bbbcbf96592b02" providerId="LiveId" clId="{AB8FA75B-880D-4B91-A103-EE1472D5553E}" dt="2020-10-02T03:07:34.966" v="126" actId="20577"/>
          <ac:spMkLst>
            <pc:docMk/>
            <pc:sldMk cId="0" sldId="324"/>
            <ac:spMk id="46" creationId="{945D9F79-482C-4BE7-A85A-833DA5FA0664}"/>
          </ac:spMkLst>
        </pc:spChg>
        <pc:spChg chg="mod">
          <ac:chgData name="Mohamed Nabil Sabry" userId="63bbbcbf96592b02" providerId="LiveId" clId="{AB8FA75B-880D-4B91-A103-EE1472D5553E}" dt="2020-10-02T03:06:35.232" v="114" actId="1038"/>
          <ac:spMkLst>
            <pc:docMk/>
            <pc:sldMk cId="0" sldId="324"/>
            <ac:spMk id="18451" creationId="{EE29C586-C4CD-469A-8717-E356FA20E072}"/>
          </ac:spMkLst>
        </pc:spChg>
        <pc:grpChg chg="del">
          <ac:chgData name="Mohamed Nabil Sabry" userId="63bbbcbf96592b02" providerId="LiveId" clId="{AB8FA75B-880D-4B91-A103-EE1472D5553E}" dt="2020-10-02T03:06:59.695" v="115" actId="165"/>
          <ac:grpSpMkLst>
            <pc:docMk/>
            <pc:sldMk cId="0" sldId="324"/>
            <ac:grpSpMk id="10" creationId="{94E51A1D-9A05-4ED9-8377-88E696E08BF7}"/>
          </ac:grpSpMkLst>
        </pc:grpChg>
        <pc:graphicFrameChg chg="mod">
          <ac:chgData name="Mohamed Nabil Sabry" userId="63bbbcbf96592b02" providerId="LiveId" clId="{AB8FA75B-880D-4B91-A103-EE1472D5553E}" dt="2020-10-02T03:12:51.835" v="409" actId="1076"/>
          <ac:graphicFrameMkLst>
            <pc:docMk/>
            <pc:sldMk cId="0" sldId="324"/>
            <ac:graphicFrameMk id="18436" creationId="{AD01E0DB-24E7-4956-906B-88AB0CBC55A9}"/>
          </ac:graphicFrameMkLst>
        </pc:graphicFrameChg>
        <pc:cxnChg chg="mod topLvl">
          <ac:chgData name="Mohamed Nabil Sabry" userId="63bbbcbf96592b02" providerId="LiveId" clId="{AB8FA75B-880D-4B91-A103-EE1472D5553E}" dt="2020-10-02T03:06:59.695" v="115" actId="165"/>
          <ac:cxnSpMkLst>
            <pc:docMk/>
            <pc:sldMk cId="0" sldId="324"/>
            <ac:cxnSpMk id="18450" creationId="{311D5728-9154-42FA-AB55-BE6240E49561}"/>
          </ac:cxnSpMkLst>
        </pc:cxnChg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25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26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27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28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29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0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1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2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3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4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5"/>
        </pc:sldMkLst>
      </pc:sldChg>
      <pc:sldChg chg="del">
        <pc:chgData name="Mohamed Nabil Sabry" userId="63bbbcbf96592b02" providerId="LiveId" clId="{AB8FA75B-880D-4B91-A103-EE1472D5553E}" dt="2020-09-30T05:34:21.263" v="90" actId="47"/>
        <pc:sldMkLst>
          <pc:docMk/>
          <pc:sldMk cId="0" sldId="337"/>
        </pc:sldMkLst>
      </pc:sldChg>
      <pc:sldChg chg="addSp delSp modSp add mod delAnim modAnim">
        <pc:chgData name="Mohamed Nabil Sabry" userId="63bbbcbf96592b02" providerId="LiveId" clId="{AB8FA75B-880D-4B91-A103-EE1472D5553E}" dt="2020-10-02T03:17:37.467" v="536" actId="20577"/>
        <pc:sldMkLst>
          <pc:docMk/>
          <pc:sldMk cId="1126675697" sldId="400"/>
        </pc:sldMkLst>
        <pc:spChg chg="mod">
          <ac:chgData name="Mohamed Nabil Sabry" userId="63bbbcbf96592b02" providerId="LiveId" clId="{AB8FA75B-880D-4B91-A103-EE1472D5553E}" dt="2020-10-02T03:16:33.021" v="488" actId="1076"/>
          <ac:spMkLst>
            <pc:docMk/>
            <pc:sldMk cId="1126675697" sldId="400"/>
            <ac:spMk id="4" creationId="{4B882252-F9FF-43C9-8FBD-2839BF84AABC}"/>
          </ac:spMkLst>
        </pc:spChg>
        <pc:spChg chg="mod">
          <ac:chgData name="Mohamed Nabil Sabry" userId="63bbbcbf96592b02" providerId="LiveId" clId="{AB8FA75B-880D-4B91-A103-EE1472D5553E}" dt="2020-10-02T03:17:37.467" v="536" actId="20577"/>
          <ac:spMkLst>
            <pc:docMk/>
            <pc:sldMk cId="1126675697" sldId="400"/>
            <ac:spMk id="5" creationId="{9E0F5528-2AAF-4717-B01C-A0873B9BB017}"/>
          </ac:spMkLst>
        </pc:spChg>
        <pc:spChg chg="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6" creationId="{DE3FFEF0-4482-4ACA-926B-224CC1CF4AA0}"/>
          </ac:spMkLst>
        </pc:spChg>
        <pc:spChg chg="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7" creationId="{30427E5C-EA6F-4384-9AB8-FD5D965275A4}"/>
          </ac:spMkLst>
        </pc:spChg>
        <pc:spChg chg="add 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8" creationId="{97DD4293-FA55-4DAF-A2E5-17912DAB2A7F}"/>
          </ac:spMkLst>
        </pc:spChg>
        <pc:spChg chg="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9" creationId="{FDEFEF46-9E9D-4EE6-A432-70DA8225E079}"/>
          </ac:spMkLst>
        </pc:spChg>
        <pc:spChg chg="add 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10" creationId="{E58A9C75-B455-4C19-A4A2-C04FECECB0D8}"/>
          </ac:spMkLst>
        </pc:spChg>
        <pc:spChg chg="add mod">
          <ac:chgData name="Mohamed Nabil Sabry" userId="63bbbcbf96592b02" providerId="LiveId" clId="{AB8FA75B-880D-4B91-A103-EE1472D5553E}" dt="2020-10-02T03:17:29.703" v="535" actId="1036"/>
          <ac:spMkLst>
            <pc:docMk/>
            <pc:sldMk cId="1126675697" sldId="400"/>
            <ac:spMk id="12" creationId="{C649D2B2-E586-44EC-9016-E63A85D8DEFC}"/>
          </ac:spMkLst>
        </pc:spChg>
        <pc:spChg chg="add mod">
          <ac:chgData name="Mohamed Nabil Sabry" userId="63bbbcbf96592b02" providerId="LiveId" clId="{AB8FA75B-880D-4B91-A103-EE1472D5553E}" dt="2020-10-02T03:17:19.816" v="531" actId="20577"/>
          <ac:spMkLst>
            <pc:docMk/>
            <pc:sldMk cId="1126675697" sldId="400"/>
            <ac:spMk id="14" creationId="{83AA503E-5F1B-4581-B444-A082E907431B}"/>
          </ac:spMkLst>
        </pc:spChg>
        <pc:graphicFrameChg chg="add mod">
          <ac:chgData name="Mohamed Nabil Sabry" userId="63bbbcbf96592b02" providerId="LiveId" clId="{AB8FA75B-880D-4B91-A103-EE1472D5553E}" dt="2020-10-02T03:17:29.703" v="535" actId="1036"/>
          <ac:graphicFrameMkLst>
            <pc:docMk/>
            <pc:sldMk cId="1126675697" sldId="400"/>
            <ac:graphicFrameMk id="11" creationId="{B54FFD2F-E7E6-4DB2-9FB1-9C74D5B29C9A}"/>
          </ac:graphicFrameMkLst>
        </pc:graphicFrameChg>
        <pc:graphicFrameChg chg="add mod">
          <ac:chgData name="Mohamed Nabil Sabry" userId="63bbbcbf96592b02" providerId="LiveId" clId="{AB8FA75B-880D-4B91-A103-EE1472D5553E}" dt="2020-10-02T03:17:29.703" v="535" actId="1036"/>
          <ac:graphicFrameMkLst>
            <pc:docMk/>
            <pc:sldMk cId="1126675697" sldId="400"/>
            <ac:graphicFrameMk id="13" creationId="{80083151-BCC1-4A5B-93BC-BEF475494905}"/>
          </ac:graphicFrameMkLst>
        </pc:graphicFrameChg>
        <pc:picChg chg="del">
          <ac:chgData name="Mohamed Nabil Sabry" userId="63bbbcbf96592b02" providerId="LiveId" clId="{AB8FA75B-880D-4B91-A103-EE1472D5553E}" dt="2020-09-30T05:34:40.274" v="92" actId="478"/>
          <ac:picMkLst>
            <pc:docMk/>
            <pc:sldMk cId="1126675697" sldId="400"/>
            <ac:picMk id="14" creationId="{92C2E05C-6FEF-4535-951C-43ECAE94D4F1}"/>
          </ac:picMkLst>
        </pc:picChg>
      </pc:sldChg>
      <pc:sldMasterChg chg="modSp mod">
        <pc:chgData name="Mohamed Nabil Sabry" userId="63bbbcbf96592b02" providerId="LiveId" clId="{AB8FA75B-880D-4B91-A103-EE1472D5553E}" dt="2020-09-30T05:37:07.280" v="112" actId="1076"/>
        <pc:sldMasterMkLst>
          <pc:docMk/>
          <pc:sldMasterMk cId="0" sldId="2147483648"/>
        </pc:sldMasterMkLst>
        <pc:spChg chg="mod">
          <ac:chgData name="Mohamed Nabil Sabry" userId="63bbbcbf96592b02" providerId="LiveId" clId="{AB8FA75B-880D-4B91-A103-EE1472D5553E}" dt="2020-09-30T05:37:07.280" v="112" actId="1076"/>
          <ac:spMkLst>
            <pc:docMk/>
            <pc:sldMasterMk cId="0" sldId="2147483648"/>
            <ac:spMk id="1028" creationId="{342DA379-3C4D-4C45-AD5E-FC13BE8367BA}"/>
          </ac:spMkLst>
        </pc:spChg>
      </pc:sldMasterChg>
    </pc:docChg>
  </pc:docChgLst>
  <pc:docChgLst>
    <pc:chgData name="Mohamed Nabil Sabry" userId="63bbbcbf96592b02" providerId="LiveId" clId="{FF4A635E-A9F7-40E9-A58A-15A947BB7AB5}"/>
    <pc:docChg chg="undo custSel addSld delSld modSld">
      <pc:chgData name="Mohamed Nabil Sabry" userId="63bbbcbf96592b02" providerId="LiveId" clId="{FF4A635E-A9F7-40E9-A58A-15A947BB7AB5}" dt="2020-10-15T10:36:23.655" v="680" actId="1076"/>
      <pc:docMkLst>
        <pc:docMk/>
      </pc:docMkLst>
      <pc:sldChg chg="addSp delSp modSp mod modTransition delAnim modAnim">
        <pc:chgData name="Mohamed Nabil Sabry" userId="63bbbcbf96592b02" providerId="LiveId" clId="{FF4A635E-A9F7-40E9-A58A-15A947BB7AB5}" dt="2020-10-15T10:36:23.655" v="680" actId="1076"/>
        <pc:sldMkLst>
          <pc:docMk/>
          <pc:sldMk cId="0" sldId="317"/>
        </pc:sldMkLst>
        <pc:spChg chg="mod">
          <ac:chgData name="Mohamed Nabil Sabry" userId="63bbbcbf96592b02" providerId="LiveId" clId="{FF4A635E-A9F7-40E9-A58A-15A947BB7AB5}" dt="2020-10-02T08:37:22.449" v="27" actId="790"/>
          <ac:spMkLst>
            <pc:docMk/>
            <pc:sldMk cId="0" sldId="317"/>
            <ac:spMk id="12290" creationId="{4FF67CC4-6086-46F0-B79E-586C4720F701}"/>
          </ac:spMkLst>
        </pc:spChg>
        <pc:spChg chg="mod">
          <ac:chgData name="Mohamed Nabil Sabry" userId="63bbbcbf96592b02" providerId="LiveId" clId="{FF4A635E-A9F7-40E9-A58A-15A947BB7AB5}" dt="2020-10-02T08:37:00.225" v="26" actId="20577"/>
          <ac:spMkLst>
            <pc:docMk/>
            <pc:sldMk cId="0" sldId="317"/>
            <ac:spMk id="12291" creationId="{15D4F1CD-491F-4CBA-A6E3-30083694ED93}"/>
          </ac:spMkLst>
        </pc:spChg>
        <pc:picChg chg="add del mod">
          <ac:chgData name="Mohamed Nabil Sabry" userId="63bbbcbf96592b02" providerId="LiveId" clId="{FF4A635E-A9F7-40E9-A58A-15A947BB7AB5}" dt="2020-10-15T09:14:10.928" v="643"/>
          <ac:picMkLst>
            <pc:docMk/>
            <pc:sldMk cId="0" sldId="317"/>
            <ac:picMk id="2" creationId="{B7BDC0B7-5695-49CE-8CC0-258E8CC5A8D5}"/>
          </ac:picMkLst>
        </pc:picChg>
        <pc:picChg chg="add del mod">
          <ac:chgData name="Mohamed Nabil Sabry" userId="63bbbcbf96592b02" providerId="LiveId" clId="{FF4A635E-A9F7-40E9-A58A-15A947BB7AB5}" dt="2020-10-15T09:24:22.168" v="645"/>
          <ac:picMkLst>
            <pc:docMk/>
            <pc:sldMk cId="0" sldId="317"/>
            <ac:picMk id="3" creationId="{FDA0C9DC-7238-40F8-AC5E-234CB470D832}"/>
          </ac:picMkLst>
        </pc:picChg>
        <pc:picChg chg="add del mod">
          <ac:chgData name="Mohamed Nabil Sabry" userId="63bbbcbf96592b02" providerId="LiveId" clId="{FF4A635E-A9F7-40E9-A58A-15A947BB7AB5}" dt="2020-10-15T09:27:30.680" v="647" actId="478"/>
          <ac:picMkLst>
            <pc:docMk/>
            <pc:sldMk cId="0" sldId="317"/>
            <ac:picMk id="4" creationId="{8B90FAD9-481B-4B7F-BC4A-AABA9035F064}"/>
          </ac:picMkLst>
        </pc:picChg>
        <pc:picChg chg="add mod modCrop">
          <ac:chgData name="Mohamed Nabil Sabry" userId="63bbbcbf96592b02" providerId="LiveId" clId="{FF4A635E-A9F7-40E9-A58A-15A947BB7AB5}" dt="2020-10-15T10:36:23.655" v="680" actId="1076"/>
          <ac:picMkLst>
            <pc:docMk/>
            <pc:sldMk cId="0" sldId="317"/>
            <ac:picMk id="5" creationId="{C79E6EF0-AABB-425F-8A06-621428549B5F}"/>
          </ac:picMkLst>
        </pc:picChg>
      </pc:sldChg>
      <pc:sldChg chg="del">
        <pc:chgData name="Mohamed Nabil Sabry" userId="63bbbcbf96592b02" providerId="LiveId" clId="{FF4A635E-A9F7-40E9-A58A-15A947BB7AB5}" dt="2020-10-02T08:36:04.315" v="17" actId="47"/>
        <pc:sldMkLst>
          <pc:docMk/>
          <pc:sldMk cId="0" sldId="322"/>
        </pc:sldMkLst>
      </pc:sldChg>
      <pc:sldChg chg="del">
        <pc:chgData name="Mohamed Nabil Sabry" userId="63bbbcbf96592b02" providerId="LiveId" clId="{FF4A635E-A9F7-40E9-A58A-15A947BB7AB5}" dt="2020-10-02T08:36:04.315" v="17" actId="47"/>
        <pc:sldMkLst>
          <pc:docMk/>
          <pc:sldMk cId="0" sldId="323"/>
        </pc:sldMkLst>
      </pc:sldChg>
      <pc:sldChg chg="del">
        <pc:chgData name="Mohamed Nabil Sabry" userId="63bbbcbf96592b02" providerId="LiveId" clId="{FF4A635E-A9F7-40E9-A58A-15A947BB7AB5}" dt="2020-10-02T08:36:04.315" v="17" actId="47"/>
        <pc:sldMkLst>
          <pc:docMk/>
          <pc:sldMk cId="0" sldId="324"/>
        </pc:sldMkLst>
      </pc:sldChg>
      <pc:sldChg chg="addSp delSp modSp add mod modAnim">
        <pc:chgData name="Mohamed Nabil Sabry" userId="63bbbcbf96592b02" providerId="LiveId" clId="{FF4A635E-A9F7-40E9-A58A-15A947BB7AB5}" dt="2020-10-15T10:14:11.300" v="661"/>
        <pc:sldMkLst>
          <pc:docMk/>
          <pc:sldMk cId="0" sldId="334"/>
        </pc:sldMkLst>
        <pc:spChg chg="mod">
          <ac:chgData name="Mohamed Nabil Sabry" userId="63bbbcbf96592b02" providerId="LiveId" clId="{FF4A635E-A9F7-40E9-A58A-15A947BB7AB5}" dt="2020-10-15T04:02:04.213" v="621" actId="14100"/>
          <ac:spMkLst>
            <pc:docMk/>
            <pc:sldMk cId="0" sldId="334"/>
            <ac:spMk id="34818" creationId="{A51CADC8-B96B-42A1-8A58-5D5FBE486D72}"/>
          </ac:spMkLst>
        </pc:spChg>
        <pc:spChg chg="mod">
          <ac:chgData name="Mohamed Nabil Sabry" userId="63bbbcbf96592b02" providerId="LiveId" clId="{FF4A635E-A9F7-40E9-A58A-15A947BB7AB5}" dt="2020-10-14T22:53:57.939" v="388" actId="20577"/>
          <ac:spMkLst>
            <pc:docMk/>
            <pc:sldMk cId="0" sldId="334"/>
            <ac:spMk id="34819" creationId="{7B5782AD-7793-4687-934C-F635CB415F1C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23" creationId="{56671A4E-1BAF-4E60-BC37-D9437EBAD881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48" creationId="{8502BB0E-B02B-4355-802C-FAE1855626F4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51" creationId="{9001B034-DA0B-4B50-AE25-F8A6BC6B0454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53" creationId="{EF3F2D10-7611-4B24-A686-FBD225C9F017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61" creationId="{F9B9EEC1-A971-40F2-A24B-01292CDC0B05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62" creationId="{9CC6F376-7879-42F0-ABDD-24E8003DC0C8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63" creationId="{1B90FC74-0EBD-41A4-8A23-67E3CFD1D245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64" creationId="{EB1AA797-E6E7-4CFC-B669-9DE3105B28F9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65" creationId="{CB0D9B84-0FD1-4CD8-A6D0-2542C64C19CF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66" creationId="{EE476DBD-9C72-4891-8BD7-BE09CECCF62F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67" creationId="{75EE5F06-15E9-42DF-8E67-786A0F9F5BC7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68" creationId="{0DE908A0-687B-4FB8-B0C8-F493BB32E024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69" creationId="{CC4AC556-3BEB-4658-8DDF-57CD6C76003F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70" creationId="{DA82317C-9C12-49E8-8626-30C1626EB411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71" creationId="{389B17E0-EFE4-4F90-8477-F21501F148DA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72" creationId="{A452B11C-9027-4AD0-8C8B-FCA6F3C5D58A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73" creationId="{E65FE411-BA98-4BD9-B551-3094FA13E083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74" creationId="{938DB325-F10D-4F23-A00D-89965DB3D255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75" creationId="{8F517B55-4869-48F4-B6EC-35C93A9EDC60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84" creationId="{013F3271-6BCC-4716-9744-12AB1D966F4C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85" creationId="{3DA76AF5-ACD0-4AF0-83CE-79BD27F35873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86" creationId="{E79B37A9-EF6F-43F4-BFD5-C61CA1741B19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87" creationId="{2D9EDE0F-696D-4DAF-BC7F-41589AE8E3CA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88" creationId="{222AF100-B8C3-4F17-A317-6036DD2FAC24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89" creationId="{2297398C-232E-4223-A8F7-B77CEF241BFC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90" creationId="{3AE0A34A-BD8E-4C21-9FCD-E96FCA9DD6A4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91" creationId="{502735C4-3A33-42CE-85E8-3310B7C354A7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92" creationId="{5E9995D2-48EB-4AFE-8709-FB24E14EA07A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93" creationId="{0BE7630A-931C-4616-A803-F88F7DBFBACB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94" creationId="{5590ED37-4475-4903-8DE6-A3EECA139D10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95" creationId="{B1951D7F-8BAF-4507-9A39-28E2A0CE2CE6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96" creationId="{E429AF2D-BD13-4B64-B604-4BF0D8777FC9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34897" creationId="{E1D855CD-5D28-4D63-8778-3D67F9960F16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829448" creationId="{4F3B5D48-6565-421A-A808-F52C191127F7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829449" creationId="{D5FF791E-9A8D-4062-8CB7-B0043A4125C3}"/>
          </ac:spMkLst>
        </pc:spChg>
        <pc:spChg chg="mod">
          <ac:chgData name="Mohamed Nabil Sabry" userId="63bbbcbf96592b02" providerId="LiveId" clId="{FF4A635E-A9F7-40E9-A58A-15A947BB7AB5}" dt="2020-10-15T04:02:26.828" v="630" actId="1035"/>
          <ac:spMkLst>
            <pc:docMk/>
            <pc:sldMk cId="0" sldId="334"/>
            <ac:spMk id="829450" creationId="{7BB67A5C-6D5E-4896-AC23-5FE12B5D880D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829452" creationId="{59B64A96-D82C-4C18-95E7-75F668F18BE8}"/>
          </ac:spMkLst>
        </pc:spChg>
        <pc:spChg chg="mod">
          <ac:chgData name="Mohamed Nabil Sabry" userId="63bbbcbf96592b02" providerId="LiveId" clId="{FF4A635E-A9F7-40E9-A58A-15A947BB7AB5}" dt="2020-10-15T04:02:26.828" v="630" actId="1035"/>
          <ac:spMkLst>
            <pc:docMk/>
            <pc:sldMk cId="0" sldId="334"/>
            <ac:spMk id="829454" creationId="{3CBC25C0-CF87-4A1C-8540-EE4A6E06C213}"/>
          </ac:spMkLst>
        </pc:spChg>
        <pc:spChg chg="mod">
          <ac:chgData name="Mohamed Nabil Sabry" userId="63bbbcbf96592b02" providerId="LiveId" clId="{FF4A635E-A9F7-40E9-A58A-15A947BB7AB5}" dt="2020-10-15T04:02:26.828" v="630" actId="1035"/>
          <ac:spMkLst>
            <pc:docMk/>
            <pc:sldMk cId="0" sldId="334"/>
            <ac:spMk id="829455" creationId="{80B46651-2731-4193-9D85-B344DFC4EE7F}"/>
          </ac:spMkLst>
        </pc:spChg>
        <pc:spChg chg="mod">
          <ac:chgData name="Mohamed Nabil Sabry" userId="63bbbcbf96592b02" providerId="LiveId" clId="{FF4A635E-A9F7-40E9-A58A-15A947BB7AB5}" dt="2020-10-15T04:02:26.828" v="630" actId="1035"/>
          <ac:spMkLst>
            <pc:docMk/>
            <pc:sldMk cId="0" sldId="334"/>
            <ac:spMk id="829456" creationId="{2859F25F-415B-4F2A-8AD2-548901A6590A}"/>
          </ac:spMkLst>
        </pc:spChg>
        <pc:spChg chg="mod">
          <ac:chgData name="Mohamed Nabil Sabry" userId="63bbbcbf96592b02" providerId="LiveId" clId="{FF4A635E-A9F7-40E9-A58A-15A947BB7AB5}" dt="2020-10-15T04:02:26.828" v="630" actId="1035"/>
          <ac:spMkLst>
            <pc:docMk/>
            <pc:sldMk cId="0" sldId="334"/>
            <ac:spMk id="829457" creationId="{4B5E1F42-D8ED-49B0-9A8F-513360C6AD01}"/>
          </ac:spMkLst>
        </pc:spChg>
        <pc:spChg chg="mod">
          <ac:chgData name="Mohamed Nabil Sabry" userId="63bbbcbf96592b02" providerId="LiveId" clId="{FF4A635E-A9F7-40E9-A58A-15A947BB7AB5}" dt="2020-10-15T04:02:26.828" v="630" actId="1035"/>
          <ac:spMkLst>
            <pc:docMk/>
            <pc:sldMk cId="0" sldId="334"/>
            <ac:spMk id="829458" creationId="{E2117B76-FAB6-42D9-AFD0-61AC05E9F1AE}"/>
          </ac:spMkLst>
        </pc:spChg>
        <pc:spChg chg="mod">
          <ac:chgData name="Mohamed Nabil Sabry" userId="63bbbcbf96592b02" providerId="LiveId" clId="{FF4A635E-A9F7-40E9-A58A-15A947BB7AB5}" dt="2020-10-15T04:02:26.828" v="630" actId="1035"/>
          <ac:spMkLst>
            <pc:docMk/>
            <pc:sldMk cId="0" sldId="334"/>
            <ac:spMk id="829459" creationId="{D46432B1-728B-494C-8A20-B3A446683258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829460" creationId="{17C528CB-0C0F-4997-B4C4-D7FB4B6E5E83}"/>
          </ac:spMkLst>
        </pc:spChg>
        <pc:spChg chg="mod">
          <ac:chgData name="Mohamed Nabil Sabry" userId="63bbbcbf96592b02" providerId="LiveId" clId="{FF4A635E-A9F7-40E9-A58A-15A947BB7AB5}" dt="2020-10-15T09:35:43.646" v="660" actId="14100"/>
          <ac:spMkLst>
            <pc:docMk/>
            <pc:sldMk cId="0" sldId="334"/>
            <ac:spMk id="829461" creationId="{C025E4C5-93F1-47E1-9D0C-917DB348B6A4}"/>
          </ac:spMkLst>
        </pc:spChg>
        <pc:spChg chg="mod">
          <ac:chgData name="Mohamed Nabil Sabry" userId="63bbbcbf96592b02" providerId="LiveId" clId="{FF4A635E-A9F7-40E9-A58A-15A947BB7AB5}" dt="2020-10-15T04:03:04.378" v="641" actId="1036"/>
          <ac:spMkLst>
            <pc:docMk/>
            <pc:sldMk cId="0" sldId="334"/>
            <ac:spMk id="829462" creationId="{F464987D-4CF9-4C7C-9B64-201FB83929BA}"/>
          </ac:spMkLst>
        </pc:spChg>
        <pc:spChg chg="mod">
          <ac:chgData name="Mohamed Nabil Sabry" userId="63bbbcbf96592b02" providerId="LiveId" clId="{FF4A635E-A9F7-40E9-A58A-15A947BB7AB5}" dt="2020-10-15T04:02:26.828" v="630" actId="1035"/>
          <ac:spMkLst>
            <pc:docMk/>
            <pc:sldMk cId="0" sldId="334"/>
            <ac:spMk id="829463" creationId="{1E0F988D-6133-4763-B2D2-800AB62DADF9}"/>
          </ac:spMkLst>
        </pc:spChg>
        <pc:spChg chg="mod">
          <ac:chgData name="Mohamed Nabil Sabry" userId="63bbbcbf96592b02" providerId="LiveId" clId="{FF4A635E-A9F7-40E9-A58A-15A947BB7AB5}" dt="2020-10-15T04:02:55.767" v="637" actId="1036"/>
          <ac:spMkLst>
            <pc:docMk/>
            <pc:sldMk cId="0" sldId="334"/>
            <ac:spMk id="829464" creationId="{15F79014-3C50-47BE-B262-6C9584BBD701}"/>
          </ac:spMkLst>
        </pc:spChg>
        <pc:spChg chg="mod">
          <ac:chgData name="Mohamed Nabil Sabry" userId="63bbbcbf96592b02" providerId="LiveId" clId="{FF4A635E-A9F7-40E9-A58A-15A947BB7AB5}" dt="2020-10-15T04:02:26.828" v="630" actId="1035"/>
          <ac:spMkLst>
            <pc:docMk/>
            <pc:sldMk cId="0" sldId="334"/>
            <ac:spMk id="829465" creationId="{2A42D199-359C-4879-8136-7385E8842284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829490" creationId="{742FA24F-B4DD-4546-B64D-D4C85956C76B}"/>
          </ac:spMkLst>
        </pc:spChg>
        <pc:spChg chg="mod">
          <ac:chgData name="Mohamed Nabil Sabry" userId="63bbbcbf96592b02" providerId="LiveId" clId="{FF4A635E-A9F7-40E9-A58A-15A947BB7AB5}" dt="2020-10-15T04:02:15.191" v="623" actId="1035"/>
          <ac:spMkLst>
            <pc:docMk/>
            <pc:sldMk cId="0" sldId="334"/>
            <ac:spMk id="829520" creationId="{8BD6E9AD-BA87-44EE-BC38-0A9922A06E9E}"/>
          </ac:spMkLst>
        </pc:spChg>
        <pc:spChg chg="del mod">
          <ac:chgData name="Mohamed Nabil Sabry" userId="63bbbcbf96592b02" providerId="LiveId" clId="{FF4A635E-A9F7-40E9-A58A-15A947BB7AB5}" dt="2020-10-15T04:01:57.120" v="620"/>
          <ac:spMkLst>
            <pc:docMk/>
            <pc:sldMk cId="0" sldId="334"/>
            <ac:spMk id="829521" creationId="{6F61636C-1188-4AEF-A261-446BF8980537}"/>
          </ac:spMkLst>
        </pc:s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2" creationId="{A30B3789-A28C-4DE7-AA72-EC32E70D1DDB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11" creationId="{691F24F5-B8ED-4089-AAB1-B022F2D4FAE1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52" creationId="{9EC11741-CF09-47BE-A53D-9553BC3C6378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54" creationId="{A5EFC386-FCD4-4E47-B9D3-2ACA906A64A5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55" creationId="{46A7E91C-9A5B-4378-B313-83DBE908958C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56" creationId="{B661B050-3FCA-4B6A-A248-F5C95CBECF60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57" creationId="{0CB822BC-C2EE-4FF6-BCFF-C281BF000B94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58" creationId="{0A4F5A10-395B-48E3-8666-CFC021529F32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59" creationId="{38A13E10-4498-47AC-B4B1-6556A21F3B06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60" creationId="{0A5326FC-2441-4C92-8A53-C88D2B0EFA4C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76" creationId="{5AF3A8C8-5C16-404D-A2FE-CEE63C0DCBB8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77" creationId="{03872255-7B1E-48BE-9E00-97A1649E6EF9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78" creationId="{318D4BE1-C9B7-4DC2-89CA-2AD441CC10B8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79" creationId="{4508DA14-6A83-4D7A-8C0D-B3A0BD863B27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80" creationId="{493D9E47-357B-45BF-B7FE-5D0BD73D7382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81" creationId="{79CA7B16-400C-492D-86FE-0EAADCBC0DDE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82" creationId="{E637FA4D-DCB4-46E0-A5E4-74F1FF0E1E9B}"/>
          </ac:grpSpMkLst>
        </pc:grpChg>
        <pc:grpChg chg="mod">
          <ac:chgData name="Mohamed Nabil Sabry" userId="63bbbcbf96592b02" providerId="LiveId" clId="{FF4A635E-A9F7-40E9-A58A-15A947BB7AB5}" dt="2020-10-15T04:02:15.191" v="623" actId="1035"/>
          <ac:grpSpMkLst>
            <pc:docMk/>
            <pc:sldMk cId="0" sldId="334"/>
            <ac:grpSpMk id="34883" creationId="{79622412-17A1-40BE-9425-D920AA6A6F92}"/>
          </ac:grpSpMkLst>
        </pc:grpChg>
        <pc:graphicFrameChg chg="mod">
          <ac:chgData name="Mohamed Nabil Sabry" userId="63bbbcbf96592b02" providerId="LiveId" clId="{FF4A635E-A9F7-40E9-A58A-15A947BB7AB5}" dt="2020-10-15T09:32:15.195" v="652" actId="1035"/>
          <ac:graphicFrameMkLst>
            <pc:docMk/>
            <pc:sldMk cId="0" sldId="334"/>
            <ac:graphicFrameMk id="34820" creationId="{6F11A752-AE90-4030-AE91-59424726B242}"/>
          </ac:graphicFrameMkLst>
        </pc:graphicFrameChg>
        <pc:graphicFrameChg chg="mod">
          <ac:chgData name="Mohamed Nabil Sabry" userId="63bbbcbf96592b02" providerId="LiveId" clId="{FF4A635E-A9F7-40E9-A58A-15A947BB7AB5}" dt="2020-10-15T04:02:15.191" v="623" actId="1035"/>
          <ac:graphicFrameMkLst>
            <pc:docMk/>
            <pc:sldMk cId="0" sldId="334"/>
            <ac:graphicFrameMk id="34821" creationId="{1A25709D-4331-43B7-A33B-540A2CC8A157}"/>
          </ac:graphicFrameMkLst>
        </pc:graphicFrameChg>
        <pc:graphicFrameChg chg="mod">
          <ac:chgData name="Mohamed Nabil Sabry" userId="63bbbcbf96592b02" providerId="LiveId" clId="{FF4A635E-A9F7-40E9-A58A-15A947BB7AB5}" dt="2020-10-15T09:35:18.753" v="657" actId="1076"/>
          <ac:graphicFrameMkLst>
            <pc:docMk/>
            <pc:sldMk cId="0" sldId="334"/>
            <ac:graphicFrameMk id="829445" creationId="{377B9202-386B-4C10-B334-55DC89AFE170}"/>
          </ac:graphicFrameMkLst>
        </pc:graphicFrameChg>
        <pc:graphicFrameChg chg="mod">
          <ac:chgData name="Mohamed Nabil Sabry" userId="63bbbcbf96592b02" providerId="LiveId" clId="{FF4A635E-A9F7-40E9-A58A-15A947BB7AB5}" dt="2020-10-15T04:02:26.828" v="630" actId="1035"/>
          <ac:graphicFrameMkLst>
            <pc:docMk/>
            <pc:sldMk cId="0" sldId="334"/>
            <ac:graphicFrameMk id="829451" creationId="{F0461A62-FB71-4718-ADA2-EDE4FD6E616A}"/>
          </ac:graphicFrameMkLst>
        </pc:graphicFrameChg>
        <pc:graphicFrameChg chg="mod">
          <ac:chgData name="Mohamed Nabil Sabry" userId="63bbbcbf96592b02" providerId="LiveId" clId="{FF4A635E-A9F7-40E9-A58A-15A947BB7AB5}" dt="2020-10-15T04:02:26.828" v="630" actId="1035"/>
          <ac:graphicFrameMkLst>
            <pc:docMk/>
            <pc:sldMk cId="0" sldId="334"/>
            <ac:graphicFrameMk id="829453" creationId="{94BD8454-9058-40AC-8D71-DAB1E4CFAB6B}"/>
          </ac:graphicFrameMkLst>
        </pc:graphicFrameChg>
        <pc:graphicFrameChg chg="mod">
          <ac:chgData name="Mohamed Nabil Sabry" userId="63bbbcbf96592b02" providerId="LiveId" clId="{FF4A635E-A9F7-40E9-A58A-15A947BB7AB5}" dt="2020-10-15T04:02:15.191" v="623" actId="1035"/>
          <ac:graphicFrameMkLst>
            <pc:docMk/>
            <pc:sldMk cId="0" sldId="334"/>
            <ac:graphicFrameMk id="829516" creationId="{330EF865-D468-49BB-81A4-CAA9BC069965}"/>
          </ac:graphicFrameMkLst>
        </pc:graphicFrameChg>
        <pc:graphicFrameChg chg="mod">
          <ac:chgData name="Mohamed Nabil Sabry" userId="63bbbcbf96592b02" providerId="LiveId" clId="{FF4A635E-A9F7-40E9-A58A-15A947BB7AB5}" dt="2020-10-15T04:02:15.191" v="623" actId="1035"/>
          <ac:graphicFrameMkLst>
            <pc:docMk/>
            <pc:sldMk cId="0" sldId="334"/>
            <ac:graphicFrameMk id="829517" creationId="{49CBBD2A-B2D1-4C52-9284-9BDCE3D3A3EE}"/>
          </ac:graphicFrameMkLst>
        </pc:graphicFrameChg>
        <pc:graphicFrameChg chg="mod">
          <ac:chgData name="Mohamed Nabil Sabry" userId="63bbbcbf96592b02" providerId="LiveId" clId="{FF4A635E-A9F7-40E9-A58A-15A947BB7AB5}" dt="2020-10-15T04:02:15.191" v="623" actId="1035"/>
          <ac:graphicFrameMkLst>
            <pc:docMk/>
            <pc:sldMk cId="0" sldId="334"/>
            <ac:graphicFrameMk id="829518" creationId="{8AFD9EB6-B2CC-4F98-BC76-5116C39C990E}"/>
          </ac:graphicFrameMkLst>
        </pc:graphicFrameChg>
        <pc:picChg chg="add mod">
          <ac:chgData name="Mohamed Nabil Sabry" userId="63bbbcbf96592b02" providerId="LiveId" clId="{FF4A635E-A9F7-40E9-A58A-15A947BB7AB5}" dt="2020-10-15T10:14:11.300" v="661"/>
          <ac:picMkLst>
            <pc:docMk/>
            <pc:sldMk cId="0" sldId="334"/>
            <ac:picMk id="3" creationId="{44E8BCCD-BBC3-42EA-AB29-D84172B31A5F}"/>
          </ac:picMkLst>
        </pc:picChg>
      </pc:sldChg>
      <pc:sldChg chg="addSp modSp add mod">
        <pc:chgData name="Mohamed Nabil Sabry" userId="63bbbcbf96592b02" providerId="LiveId" clId="{FF4A635E-A9F7-40E9-A58A-15A947BB7AB5}" dt="2020-10-15T10:14:11.300" v="661"/>
        <pc:sldMkLst>
          <pc:docMk/>
          <pc:sldMk cId="0" sldId="335"/>
        </pc:sldMkLst>
        <pc:spChg chg="mod">
          <ac:chgData name="Mohamed Nabil Sabry" userId="63bbbcbf96592b02" providerId="LiveId" clId="{FF4A635E-A9F7-40E9-A58A-15A947BB7AB5}" dt="2020-10-14T23:03:49.527" v="466" actId="14100"/>
          <ac:spMkLst>
            <pc:docMk/>
            <pc:sldMk cId="0" sldId="335"/>
            <ac:spMk id="36885" creationId="{5A8CD6BA-1202-4D98-9582-547E49AC7B78}"/>
          </ac:spMkLst>
        </pc:spChg>
        <pc:spChg chg="mod">
          <ac:chgData name="Mohamed Nabil Sabry" userId="63bbbcbf96592b02" providerId="LiveId" clId="{FF4A635E-A9F7-40E9-A58A-15A947BB7AB5}" dt="2020-10-14T23:03:43.314" v="465" actId="1076"/>
          <ac:spMkLst>
            <pc:docMk/>
            <pc:sldMk cId="0" sldId="335"/>
            <ac:spMk id="36886" creationId="{8527CCFA-4B7F-4462-BD0E-4EFC65B257CE}"/>
          </ac:spMkLst>
        </pc:spChg>
        <pc:spChg chg="mod">
          <ac:chgData name="Mohamed Nabil Sabry" userId="63bbbcbf96592b02" providerId="LiveId" clId="{FF4A635E-A9F7-40E9-A58A-15A947BB7AB5}" dt="2020-10-14T23:03:43.314" v="465" actId="1076"/>
          <ac:spMkLst>
            <pc:docMk/>
            <pc:sldMk cId="0" sldId="335"/>
            <ac:spMk id="36887" creationId="{1E46AF0D-2301-4819-995D-63B966A567E1}"/>
          </ac:spMkLst>
        </pc:spChg>
        <pc:spChg chg="mod">
          <ac:chgData name="Mohamed Nabil Sabry" userId="63bbbcbf96592b02" providerId="LiveId" clId="{FF4A635E-A9F7-40E9-A58A-15A947BB7AB5}" dt="2020-10-14T11:40:20.739" v="375" actId="113"/>
          <ac:spMkLst>
            <pc:docMk/>
            <pc:sldMk cId="0" sldId="335"/>
            <ac:spMk id="831491" creationId="{A69EDAC5-B2C8-4CA0-B15E-5AE7C6E554E2}"/>
          </ac:spMkLst>
        </pc:spChg>
        <pc:spChg chg="mod">
          <ac:chgData name="Mohamed Nabil Sabry" userId="63bbbcbf96592b02" providerId="LiveId" clId="{FF4A635E-A9F7-40E9-A58A-15A947BB7AB5}" dt="2020-10-14T23:08:26.780" v="495" actId="6549"/>
          <ac:spMkLst>
            <pc:docMk/>
            <pc:sldMk cId="0" sldId="335"/>
            <ac:spMk id="831506" creationId="{69F2B249-6FCF-4661-925B-F88B99002EC9}"/>
          </ac:spMkLst>
        </pc:spChg>
        <pc:grpChg chg="mod">
          <ac:chgData name="Mohamed Nabil Sabry" userId="63bbbcbf96592b02" providerId="LiveId" clId="{FF4A635E-A9F7-40E9-A58A-15A947BB7AB5}" dt="2020-10-14T23:03:43.314" v="465" actId="1076"/>
          <ac:grpSpMkLst>
            <pc:docMk/>
            <pc:sldMk cId="0" sldId="335"/>
            <ac:grpSpMk id="2" creationId="{276892EC-9A6D-42EF-B8D8-5B5526ED3403}"/>
          </ac:grpSpMkLst>
        </pc:grpChg>
        <pc:picChg chg="add mod">
          <ac:chgData name="Mohamed Nabil Sabry" userId="63bbbcbf96592b02" providerId="LiveId" clId="{FF4A635E-A9F7-40E9-A58A-15A947BB7AB5}" dt="2020-10-15T10:14:11.300" v="661"/>
          <ac:picMkLst>
            <pc:docMk/>
            <pc:sldMk cId="0" sldId="335"/>
            <ac:picMk id="3" creationId="{53892DA3-C580-41F1-A586-0F47AAC116CF}"/>
          </ac:picMkLst>
        </pc:picChg>
      </pc:sldChg>
      <pc:sldChg chg="addSp delSp modSp add mod modTransition modAnim">
        <pc:chgData name="Mohamed Nabil Sabry" userId="63bbbcbf96592b02" providerId="LiveId" clId="{FF4A635E-A9F7-40E9-A58A-15A947BB7AB5}" dt="2020-10-15T10:26:02.219" v="664"/>
        <pc:sldMkLst>
          <pc:docMk/>
          <pc:sldMk cId="0" sldId="337"/>
        </pc:sldMkLst>
        <pc:spChg chg="add mod">
          <ac:chgData name="Mohamed Nabil Sabry" userId="63bbbcbf96592b02" providerId="LiveId" clId="{FF4A635E-A9F7-40E9-A58A-15A947BB7AB5}" dt="2020-10-14T23:19:33.175" v="570" actId="164"/>
          <ac:spMkLst>
            <pc:docMk/>
            <pc:sldMk cId="0" sldId="337"/>
            <ac:spMk id="4" creationId="{9F147878-36CF-41FB-AA72-6C5FB8284B10}"/>
          </ac:spMkLst>
        </pc:spChg>
        <pc:spChg chg="add mod">
          <ac:chgData name="Mohamed Nabil Sabry" userId="63bbbcbf96592b02" providerId="LiveId" clId="{FF4A635E-A9F7-40E9-A58A-15A947BB7AB5}" dt="2020-10-14T23:19:33.175" v="570" actId="164"/>
          <ac:spMkLst>
            <pc:docMk/>
            <pc:sldMk cId="0" sldId="337"/>
            <ac:spMk id="66" creationId="{9F9E7C73-5C2B-4AF9-BC9B-4A7DF708889D}"/>
          </ac:spMkLst>
        </pc:spChg>
        <pc:spChg chg="mod">
          <ac:chgData name="Mohamed Nabil Sabry" userId="63bbbcbf96592b02" providerId="LiveId" clId="{FF4A635E-A9F7-40E9-A58A-15A947BB7AB5}" dt="2020-10-05T17:41:50.028" v="51" actId="113"/>
          <ac:spMkLst>
            <pc:docMk/>
            <pc:sldMk cId="0" sldId="337"/>
            <ac:spMk id="834596" creationId="{715467FA-BA61-4BAD-A324-4561F74640CF}"/>
          </ac:spMkLst>
        </pc:spChg>
        <pc:spChg chg="mod">
          <ac:chgData name="Mohamed Nabil Sabry" userId="63bbbcbf96592b02" providerId="LiveId" clId="{FF4A635E-A9F7-40E9-A58A-15A947BB7AB5}" dt="2020-10-05T17:42:00.245" v="54" actId="113"/>
          <ac:spMkLst>
            <pc:docMk/>
            <pc:sldMk cId="0" sldId="337"/>
            <ac:spMk id="834607" creationId="{83431797-EE27-4E90-B618-0766304817FC}"/>
          </ac:spMkLst>
        </pc:spChg>
        <pc:grpChg chg="add mod">
          <ac:chgData name="Mohamed Nabil Sabry" userId="63bbbcbf96592b02" providerId="LiveId" clId="{FF4A635E-A9F7-40E9-A58A-15A947BB7AB5}" dt="2020-10-14T23:19:33.175" v="570" actId="164"/>
          <ac:grpSpMkLst>
            <pc:docMk/>
            <pc:sldMk cId="0" sldId="337"/>
            <ac:grpSpMk id="6" creationId="{CB1CD9F9-7410-422A-8BAA-633567996428}"/>
          </ac:grpSpMkLst>
        </pc:grpChg>
        <pc:picChg chg="add del mod">
          <ac:chgData name="Mohamed Nabil Sabry" userId="63bbbcbf96592b02" providerId="LiveId" clId="{FF4A635E-A9F7-40E9-A58A-15A947BB7AB5}" dt="2020-10-15T10:19:08.297" v="663"/>
          <ac:picMkLst>
            <pc:docMk/>
            <pc:sldMk cId="0" sldId="337"/>
            <ac:picMk id="12" creationId="{EA85AA48-68C6-4443-A212-C3AB6569ABF1}"/>
          </ac:picMkLst>
        </pc:picChg>
        <pc:picChg chg="add mod">
          <ac:chgData name="Mohamed Nabil Sabry" userId="63bbbcbf96592b02" providerId="LiveId" clId="{FF4A635E-A9F7-40E9-A58A-15A947BB7AB5}" dt="2020-10-15T10:26:02.219" v="664"/>
          <ac:picMkLst>
            <pc:docMk/>
            <pc:sldMk cId="0" sldId="337"/>
            <ac:picMk id="13" creationId="{309FB00D-8BEE-4580-8655-C0428FEC3479}"/>
          </ac:picMkLst>
        </pc:picChg>
      </pc:sldChg>
      <pc:sldChg chg="addSp delSp modSp mod modTransition delAnim modAnim">
        <pc:chgData name="Mohamed Nabil Sabry" userId="63bbbcbf96592b02" providerId="LiveId" clId="{FF4A635E-A9F7-40E9-A58A-15A947BB7AB5}" dt="2020-10-15T10:35:35.071" v="674" actId="1076"/>
        <pc:sldMkLst>
          <pc:docMk/>
          <pc:sldMk cId="1126675697" sldId="400"/>
        </pc:sldMkLst>
        <pc:spChg chg="mod">
          <ac:chgData name="Mohamed Nabil Sabry" userId="63bbbcbf96592b02" providerId="LiveId" clId="{FF4A635E-A9F7-40E9-A58A-15A947BB7AB5}" dt="2020-10-05T17:51:49.529" v="373" actId="1036"/>
          <ac:spMkLst>
            <pc:docMk/>
            <pc:sldMk cId="1126675697" sldId="400"/>
            <ac:spMk id="4" creationId="{4B882252-F9FF-43C9-8FBD-2839BF84AABC}"/>
          </ac:spMkLst>
        </pc:spChg>
        <pc:spChg chg="del">
          <ac:chgData name="Mohamed Nabil Sabry" userId="63bbbcbf96592b02" providerId="LiveId" clId="{FF4A635E-A9F7-40E9-A58A-15A947BB7AB5}" dt="2020-10-05T17:45:25.015" v="138" actId="478"/>
          <ac:spMkLst>
            <pc:docMk/>
            <pc:sldMk cId="1126675697" sldId="400"/>
            <ac:spMk id="5" creationId="{9E0F5528-2AAF-4717-B01C-A0873B9BB017}"/>
          </ac:spMkLst>
        </pc:spChg>
        <pc:spChg chg="del">
          <ac:chgData name="Mohamed Nabil Sabry" userId="63bbbcbf96592b02" providerId="LiveId" clId="{FF4A635E-A9F7-40E9-A58A-15A947BB7AB5}" dt="2020-10-05T17:45:21.663" v="137" actId="478"/>
          <ac:spMkLst>
            <pc:docMk/>
            <pc:sldMk cId="1126675697" sldId="400"/>
            <ac:spMk id="6" creationId="{DE3FFEF0-4482-4ACA-926B-224CC1CF4AA0}"/>
          </ac:spMkLst>
        </pc:spChg>
        <pc:spChg chg="mod">
          <ac:chgData name="Mohamed Nabil Sabry" userId="63bbbcbf96592b02" providerId="LiveId" clId="{FF4A635E-A9F7-40E9-A58A-15A947BB7AB5}" dt="2020-10-05T17:51:49.529" v="373" actId="1036"/>
          <ac:spMkLst>
            <pc:docMk/>
            <pc:sldMk cId="1126675697" sldId="400"/>
            <ac:spMk id="7" creationId="{30427E5C-EA6F-4384-9AB8-FD5D965275A4}"/>
          </ac:spMkLst>
        </pc:spChg>
        <pc:spChg chg="mod">
          <ac:chgData name="Mohamed Nabil Sabry" userId="63bbbcbf96592b02" providerId="LiveId" clId="{FF4A635E-A9F7-40E9-A58A-15A947BB7AB5}" dt="2020-10-05T17:51:49.529" v="373" actId="1036"/>
          <ac:spMkLst>
            <pc:docMk/>
            <pc:sldMk cId="1126675697" sldId="400"/>
            <ac:spMk id="8" creationId="{97DD4293-FA55-4DAF-A2E5-17912DAB2A7F}"/>
          </ac:spMkLst>
        </pc:spChg>
        <pc:spChg chg="add mod">
          <ac:chgData name="Mohamed Nabil Sabry" userId="63bbbcbf96592b02" providerId="LiveId" clId="{FF4A635E-A9F7-40E9-A58A-15A947BB7AB5}" dt="2020-10-14T23:17:04.736" v="537" actId="114"/>
          <ac:spMkLst>
            <pc:docMk/>
            <pc:sldMk cId="1126675697" sldId="400"/>
            <ac:spMk id="9" creationId="{F3D04C1B-C1A6-4E93-BE9A-7466FE36FF00}"/>
          </ac:spMkLst>
        </pc:spChg>
        <pc:spChg chg="del mod">
          <ac:chgData name="Mohamed Nabil Sabry" userId="63bbbcbf96592b02" providerId="LiveId" clId="{FF4A635E-A9F7-40E9-A58A-15A947BB7AB5}" dt="2020-10-05T17:50:48.852" v="348" actId="478"/>
          <ac:spMkLst>
            <pc:docMk/>
            <pc:sldMk cId="1126675697" sldId="400"/>
            <ac:spMk id="9" creationId="{FDEFEF46-9E9D-4EE6-A432-70DA8225E079}"/>
          </ac:spMkLst>
        </pc:spChg>
        <pc:spChg chg="mod">
          <ac:chgData name="Mohamed Nabil Sabry" userId="63bbbcbf96592b02" providerId="LiveId" clId="{FF4A635E-A9F7-40E9-A58A-15A947BB7AB5}" dt="2020-10-05T17:51:49.529" v="373" actId="1036"/>
          <ac:spMkLst>
            <pc:docMk/>
            <pc:sldMk cId="1126675697" sldId="400"/>
            <ac:spMk id="10" creationId="{E58A9C75-B455-4C19-A4A2-C04FECECB0D8}"/>
          </ac:spMkLst>
        </pc:spChg>
        <pc:spChg chg="del">
          <ac:chgData name="Mohamed Nabil Sabry" userId="63bbbcbf96592b02" providerId="LiveId" clId="{FF4A635E-A9F7-40E9-A58A-15A947BB7AB5}" dt="2020-10-05T17:45:18.747" v="136" actId="478"/>
          <ac:spMkLst>
            <pc:docMk/>
            <pc:sldMk cId="1126675697" sldId="400"/>
            <ac:spMk id="12" creationId="{C649D2B2-E586-44EC-9016-E63A85D8DEFC}"/>
          </ac:spMkLst>
        </pc:spChg>
        <pc:spChg chg="mod">
          <ac:chgData name="Mohamed Nabil Sabry" userId="63bbbcbf96592b02" providerId="LiveId" clId="{FF4A635E-A9F7-40E9-A58A-15A947BB7AB5}" dt="2020-10-14T23:16:07.320" v="496" actId="1076"/>
          <ac:spMkLst>
            <pc:docMk/>
            <pc:sldMk cId="1126675697" sldId="400"/>
            <ac:spMk id="14" creationId="{83AA503E-5F1B-4581-B444-A082E907431B}"/>
          </ac:spMkLst>
        </pc:spChg>
        <pc:spChg chg="add del mod">
          <ac:chgData name="Mohamed Nabil Sabry" userId="63bbbcbf96592b02" providerId="LiveId" clId="{FF4A635E-A9F7-40E9-A58A-15A947BB7AB5}" dt="2020-10-05T17:45:14.737" v="134" actId="478"/>
          <ac:spMkLst>
            <pc:docMk/>
            <pc:sldMk cId="1126675697" sldId="400"/>
            <ac:spMk id="15" creationId="{D580015A-0D51-43DD-9D10-8D549D624A26}"/>
          </ac:spMkLst>
        </pc:spChg>
        <pc:spChg chg="add mod">
          <ac:chgData name="Mohamed Nabil Sabry" userId="63bbbcbf96592b02" providerId="LiveId" clId="{FF4A635E-A9F7-40E9-A58A-15A947BB7AB5}" dt="2020-10-14T23:16:07.320" v="496" actId="1076"/>
          <ac:spMkLst>
            <pc:docMk/>
            <pc:sldMk cId="1126675697" sldId="400"/>
            <ac:spMk id="16" creationId="{73E6DDEC-1C08-4059-A616-1E7D4FC12E12}"/>
          </ac:spMkLst>
        </pc:spChg>
        <pc:graphicFrameChg chg="del">
          <ac:chgData name="Mohamed Nabil Sabry" userId="63bbbcbf96592b02" providerId="LiveId" clId="{FF4A635E-A9F7-40E9-A58A-15A947BB7AB5}" dt="2020-10-05T17:45:10.721" v="133" actId="478"/>
          <ac:graphicFrameMkLst>
            <pc:docMk/>
            <pc:sldMk cId="1126675697" sldId="400"/>
            <ac:graphicFrameMk id="11" creationId="{B54FFD2F-E7E6-4DB2-9FB1-9C74D5B29C9A}"/>
          </ac:graphicFrameMkLst>
        </pc:graphicFrameChg>
        <pc:graphicFrameChg chg="del">
          <ac:chgData name="Mohamed Nabil Sabry" userId="63bbbcbf96592b02" providerId="LiveId" clId="{FF4A635E-A9F7-40E9-A58A-15A947BB7AB5}" dt="2020-10-05T17:45:16.027" v="135" actId="478"/>
          <ac:graphicFrameMkLst>
            <pc:docMk/>
            <pc:sldMk cId="1126675697" sldId="400"/>
            <ac:graphicFrameMk id="13" creationId="{80083151-BCC1-4A5B-93BC-BEF475494905}"/>
          </ac:graphicFrameMkLst>
        </pc:graphicFrameChg>
        <pc:picChg chg="add del mod">
          <ac:chgData name="Mohamed Nabil Sabry" userId="63bbbcbf96592b02" providerId="LiveId" clId="{FF4A635E-A9F7-40E9-A58A-15A947BB7AB5}" dt="2020-10-15T10:27:41.584" v="666"/>
          <ac:picMkLst>
            <pc:docMk/>
            <pc:sldMk cId="1126675697" sldId="400"/>
            <ac:picMk id="3" creationId="{3917E441-6A42-4A7A-8116-FCD7A677A23A}"/>
          </ac:picMkLst>
        </pc:picChg>
        <pc:picChg chg="add del mod">
          <ac:chgData name="Mohamed Nabil Sabry" userId="63bbbcbf96592b02" providerId="LiveId" clId="{FF4A635E-A9F7-40E9-A58A-15A947BB7AB5}" dt="2020-10-15T10:30:23.509" v="668" actId="478"/>
          <ac:picMkLst>
            <pc:docMk/>
            <pc:sldMk cId="1126675697" sldId="400"/>
            <ac:picMk id="5" creationId="{BD49F4AE-337A-4715-A89C-2327E6BDEA82}"/>
          </ac:picMkLst>
        </pc:picChg>
        <pc:picChg chg="add mod modCrop">
          <ac:chgData name="Mohamed Nabil Sabry" userId="63bbbcbf96592b02" providerId="LiveId" clId="{FF4A635E-A9F7-40E9-A58A-15A947BB7AB5}" dt="2020-10-15T10:35:35.071" v="674" actId="1076"/>
          <ac:picMkLst>
            <pc:docMk/>
            <pc:sldMk cId="1126675697" sldId="400"/>
            <ac:picMk id="6" creationId="{B40997D7-CD26-44DD-8882-CD78F7A5FC8A}"/>
          </ac:picMkLst>
        </pc:picChg>
      </pc:sldChg>
    </pc:docChg>
  </pc:docChgLst>
  <pc:docChgLst>
    <pc:chgData name="Mohamed Nabil Sabry" userId="63bbbcbf96592b02" providerId="LiveId" clId="{E6A05E14-8269-4AF6-9CDD-D40B0245EB82}"/>
    <pc:docChg chg="modSld">
      <pc:chgData name="Mohamed Nabil Sabry" userId="63bbbcbf96592b02" providerId="LiveId" clId="{E6A05E14-8269-4AF6-9CDD-D40B0245EB82}" dt="2020-10-24T01:40:59.198" v="0"/>
      <pc:docMkLst>
        <pc:docMk/>
      </pc:docMkLst>
      <pc:sldChg chg="delSp modTransition modAnim">
        <pc:chgData name="Mohamed Nabil Sabry" userId="63bbbcbf96592b02" providerId="LiveId" clId="{E6A05E14-8269-4AF6-9CDD-D40B0245EB82}" dt="2020-10-24T01:40:59.198" v="0"/>
        <pc:sldMkLst>
          <pc:docMk/>
          <pc:sldMk cId="0" sldId="317"/>
        </pc:sldMkLst>
        <pc:picChg chg="del">
          <ac:chgData name="Mohamed Nabil Sabry" userId="63bbbcbf96592b02" providerId="LiveId" clId="{E6A05E14-8269-4AF6-9CDD-D40B0245EB82}" dt="2020-10-24T01:40:59.198" v="0"/>
          <ac:picMkLst>
            <pc:docMk/>
            <pc:sldMk cId="0" sldId="317"/>
            <ac:picMk id="5" creationId="{C79E6EF0-AABB-425F-8A06-621428549B5F}"/>
          </ac:picMkLst>
        </pc:picChg>
      </pc:sldChg>
      <pc:sldChg chg="delSp modTransition modAnim">
        <pc:chgData name="Mohamed Nabil Sabry" userId="63bbbcbf96592b02" providerId="LiveId" clId="{E6A05E14-8269-4AF6-9CDD-D40B0245EB82}" dt="2020-10-24T01:40:59.198" v="0"/>
        <pc:sldMkLst>
          <pc:docMk/>
          <pc:sldMk cId="0" sldId="334"/>
        </pc:sldMkLst>
        <pc:picChg chg="del">
          <ac:chgData name="Mohamed Nabil Sabry" userId="63bbbcbf96592b02" providerId="LiveId" clId="{E6A05E14-8269-4AF6-9CDD-D40B0245EB82}" dt="2020-10-24T01:40:59.198" v="0"/>
          <ac:picMkLst>
            <pc:docMk/>
            <pc:sldMk cId="0" sldId="334"/>
            <ac:picMk id="3" creationId="{44E8BCCD-BBC3-42EA-AB29-D84172B31A5F}"/>
          </ac:picMkLst>
        </pc:picChg>
      </pc:sldChg>
      <pc:sldChg chg="delSp modTransition modAnim">
        <pc:chgData name="Mohamed Nabil Sabry" userId="63bbbcbf96592b02" providerId="LiveId" clId="{E6A05E14-8269-4AF6-9CDD-D40B0245EB82}" dt="2020-10-24T01:40:59.198" v="0"/>
        <pc:sldMkLst>
          <pc:docMk/>
          <pc:sldMk cId="0" sldId="335"/>
        </pc:sldMkLst>
        <pc:picChg chg="del">
          <ac:chgData name="Mohamed Nabil Sabry" userId="63bbbcbf96592b02" providerId="LiveId" clId="{E6A05E14-8269-4AF6-9CDD-D40B0245EB82}" dt="2020-10-24T01:40:59.198" v="0"/>
          <ac:picMkLst>
            <pc:docMk/>
            <pc:sldMk cId="0" sldId="335"/>
            <ac:picMk id="3" creationId="{53892DA3-C580-41F1-A586-0F47AAC116CF}"/>
          </ac:picMkLst>
        </pc:picChg>
      </pc:sldChg>
      <pc:sldChg chg="delSp modTransition modAnim">
        <pc:chgData name="Mohamed Nabil Sabry" userId="63bbbcbf96592b02" providerId="LiveId" clId="{E6A05E14-8269-4AF6-9CDD-D40B0245EB82}" dt="2020-10-24T01:40:59.198" v="0"/>
        <pc:sldMkLst>
          <pc:docMk/>
          <pc:sldMk cId="0" sldId="337"/>
        </pc:sldMkLst>
        <pc:picChg chg="del">
          <ac:chgData name="Mohamed Nabil Sabry" userId="63bbbcbf96592b02" providerId="LiveId" clId="{E6A05E14-8269-4AF6-9CDD-D40B0245EB82}" dt="2020-10-24T01:40:59.198" v="0"/>
          <ac:picMkLst>
            <pc:docMk/>
            <pc:sldMk cId="0" sldId="337"/>
            <ac:picMk id="13" creationId="{309FB00D-8BEE-4580-8655-C0428FEC3479}"/>
          </ac:picMkLst>
        </pc:picChg>
      </pc:sldChg>
      <pc:sldChg chg="delSp modTransition modAnim">
        <pc:chgData name="Mohamed Nabil Sabry" userId="63bbbcbf96592b02" providerId="LiveId" clId="{E6A05E14-8269-4AF6-9CDD-D40B0245EB82}" dt="2020-10-24T01:40:59.198" v="0"/>
        <pc:sldMkLst>
          <pc:docMk/>
          <pc:sldMk cId="1126675697" sldId="400"/>
        </pc:sldMkLst>
        <pc:picChg chg="del">
          <ac:chgData name="Mohamed Nabil Sabry" userId="63bbbcbf96592b02" providerId="LiveId" clId="{E6A05E14-8269-4AF6-9CDD-D40B0245EB82}" dt="2020-10-24T01:40:59.198" v="0"/>
          <ac:picMkLst>
            <pc:docMk/>
            <pc:sldMk cId="1126675697" sldId="400"/>
            <ac:picMk id="6" creationId="{B40997D7-CD26-44DD-8882-CD78F7A5FC8A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DD756CB-082C-421E-A852-DC5239399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7A754291-AB7C-4598-AD80-0F75F454B7B8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8FFE7CF-DE27-4664-B829-9F01B91C5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FA281500-8644-4032-8D3A-D225F7AE6EBD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6385B97-5040-44CC-9C62-5DA87277E1C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7F03E57D-3027-4C1B-AB12-88CD5C714E8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9C5055F-FC57-4D94-BDC3-1AE6F67888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EA7CC30A-AC16-453E-87D5-8FBCE39DDC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FDF7431E-A387-4D19-8067-D0A2DEC7DB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93DDC1E0-2F76-4368-96CE-780E69D15D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44040FC3-8161-4634-BE9F-11A7123342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B7B3F077-256B-459F-8420-0A9C061E99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584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389F12-7485-4E6B-832B-C17AB19083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18843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Mans Thermodynamics</a:t>
            </a:r>
            <a:endParaRPr lang="fr-FR" altLang="ar-SA"/>
          </a:p>
        </p:txBody>
      </p:sp>
    </p:spTree>
    <p:extLst>
      <p:ext uri="{BB962C8B-B14F-4D97-AF65-F5344CB8AC3E}">
        <p14:creationId xmlns:p14="http://schemas.microsoft.com/office/powerpoint/2010/main" val="295506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18C9B4C-EDA0-4584-8BDF-F8888904D67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6628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1C35079-F20F-4027-914C-73B991D83D2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11234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8445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521181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5606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4317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29176A0-1FC7-4CB2-9211-2C2DA6F0A90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2571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86807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202F15F-EB3A-4979-938B-2E0D3C37FA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34737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3486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89703CB-93AA-437A-B1F8-AD1B533181C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691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D01B61D-35F9-4A8F-9B91-403D89FEE61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4138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4946EA22-E07C-46F4-AED0-738EA0357C6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8600" y="6477000"/>
            <a:ext cx="1776413" cy="2587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ar-SA" sz="1200" b="0" i="0">
                <a:solidFill>
                  <a:schemeClr val="tx1"/>
                </a:solidFill>
              </a:rPr>
              <a:t>Mans Thermodynamics</a:t>
            </a:r>
            <a:endParaRPr lang="fr-FR" altLang="ar-SA" sz="1200" b="0" i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2102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9EE6551-0C87-4842-B900-905752944B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88336EB-6C2E-4D49-BFA8-6D6E766AF3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342DA379-3C4D-4C45-AD5E-FC13BE836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823" y="6477000"/>
            <a:ext cx="1486304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6FA7B849-23F9-4E82-8C3B-F9AC3DB80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FD73528F-6B32-4D4A-BC76-94A6927D6340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899" r:id="rId2"/>
    <p:sldLayoutId id="2147483906" r:id="rId3"/>
    <p:sldLayoutId id="2147483900" r:id="rId4"/>
    <p:sldLayoutId id="2147483907" r:id="rId5"/>
    <p:sldLayoutId id="2147483901" r:id="rId6"/>
    <p:sldLayoutId id="2147483908" r:id="rId7"/>
    <p:sldLayoutId id="2147483909" r:id="rId8"/>
    <p:sldLayoutId id="2147483910" r:id="rId9"/>
    <p:sldLayoutId id="2147483911" r:id="rId10"/>
    <p:sldLayoutId id="2147483912" r:id="rId11"/>
    <p:sldLayoutId id="2147483902" r:id="rId12"/>
    <p:sldLayoutId id="2147483903" r:id="rId13"/>
    <p:sldLayoutId id="2147483904" r:id="rId14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tags" Target="../tags/tag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10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FF67CC4-6086-46F0-B79E-586C4720F70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380180" y="899903"/>
            <a:ext cx="5145640" cy="837665"/>
          </a:xfrm>
        </p:spPr>
        <p:txBody>
          <a:bodyPr/>
          <a:lstStyle/>
          <a:p>
            <a:r>
              <a:rPr lang="en-US" altLang="en-US" sz="5400" i="1" dirty="0"/>
              <a:t>Thermodynamics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15D4F1CD-491F-4CBA-A6E3-30083694ED9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14421" y="1828800"/>
            <a:ext cx="7877157" cy="1253164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3 : Energy Concepts &amp; First Law</a:t>
            </a:r>
          </a:p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4. Internal energy and hea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3EFBD01-5D88-4B25-80E3-F947E8B165D5}"/>
              </a:ext>
            </a:extLst>
          </p:cNvPr>
          <p:cNvSpPr txBox="1"/>
          <p:nvPr/>
        </p:nvSpPr>
        <p:spPr>
          <a:xfrm>
            <a:off x="3514143" y="6400800"/>
            <a:ext cx="287771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Prof. Mohamed Nabil Sabr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>
            <a:extLst>
              <a:ext uri="{FF2B5EF4-FFF2-40B4-BE49-F238E27FC236}">
                <a16:creationId xmlns:a16="http://schemas.microsoft.com/office/drawing/2014/main" id="{A51CADC8-B96B-42A1-8A58-5D5FBE486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14400"/>
            <a:ext cx="5105400" cy="920765"/>
          </a:xfrm>
          <a:prstGeom prst="rect">
            <a:avLst/>
          </a:prstGeom>
          <a:noFill/>
          <a:ln w="127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 dirty="0">
                <a:latin typeface="Arial" panose="020B0604020202020204" pitchFamily="34" charset="0"/>
                <a:cs typeface="Arial" panose="020B0604020202020204" pitchFamily="34" charset="0"/>
              </a:rPr>
              <a:t>Suppose we have </a:t>
            </a:r>
            <a:r>
              <a:rPr lang="en-US" altLang="en-US" sz="1800" b="0" dirty="0">
                <a:latin typeface="+mn-lt"/>
                <a:cs typeface="Arial" panose="020B0604020202020204" pitchFamily="34" charset="0"/>
              </a:rPr>
              <a:t>N</a:t>
            </a:r>
            <a:r>
              <a:rPr lang="en-US" altLang="en-US" sz="1800" b="0" i="0" dirty="0">
                <a:latin typeface="Arial" panose="020B0604020202020204" pitchFamily="34" charset="0"/>
                <a:cs typeface="Arial" panose="020B0604020202020204" pitchFamily="34" charset="0"/>
              </a:rPr>
              <a:t> molecules each of mass </a:t>
            </a:r>
            <a:r>
              <a:rPr lang="en-US" altLang="en-US" sz="1800" b="0" dirty="0">
                <a:latin typeface="+mn-lt"/>
                <a:cs typeface="Arial" panose="020B0604020202020204" pitchFamily="34" charset="0"/>
              </a:rPr>
              <a:t>m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en-US" sz="1800" b="0" i="0" dirty="0">
                <a:latin typeface="Arial" panose="020B0604020202020204" pitchFamily="34" charset="0"/>
                <a:cs typeface="Arial" panose="020B0604020202020204" pitchFamily="34" charset="0"/>
              </a:rPr>
              <a:t>         Mass of body </a:t>
            </a:r>
            <a:r>
              <a:rPr lang="en-US" altLang="en-US" sz="1800" b="0" dirty="0">
                <a:cs typeface="Arial" panose="020B0604020202020204" pitchFamily="34" charset="0"/>
              </a:rPr>
              <a:t>M</a:t>
            </a:r>
            <a:r>
              <a:rPr lang="en-US" altLang="en-US" sz="1800" b="0" i="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sz="1800" b="0" dirty="0">
                <a:cs typeface="Arial" panose="020B0604020202020204" pitchFamily="34" charset="0"/>
              </a:rPr>
              <a:t>m </a:t>
            </a:r>
            <a:r>
              <a:rPr lang="en-US" altLang="en-US" sz="1800" b="0" i="0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altLang="en-US" sz="1800" b="0" dirty="0">
                <a:cs typeface="Arial" panose="020B0604020202020204" pitchFamily="34" charset="0"/>
              </a:rPr>
              <a:t>N</a:t>
            </a:r>
            <a:endParaRPr lang="en-US" altLang="en-US" sz="1800" b="0" dirty="0">
              <a:latin typeface="+mn-lt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 dirty="0">
                <a:latin typeface="Arial" panose="020B0604020202020204" pitchFamily="34" charset="0"/>
                <a:cs typeface="Arial" panose="020B0604020202020204" pitchFamily="34" charset="0"/>
              </a:rPr>
              <a:t>       is the absolute velocity of molecule </a:t>
            </a:r>
            <a:r>
              <a:rPr lang="en-US" altLang="en-US" sz="1800" b="0" dirty="0" err="1"/>
              <a:t>i</a:t>
            </a:r>
            <a:endParaRPr lang="en-US" altLang="en-US" sz="1800" b="0" dirty="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7B5782AD-7793-4687-934C-F635CB415F1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955399" y="276524"/>
            <a:ext cx="5992026" cy="588366"/>
          </a:xfrm>
          <a:noFill/>
        </p:spPr>
        <p:txBody>
          <a:bodyPr/>
          <a:lstStyle/>
          <a:p>
            <a:r>
              <a:rPr lang="en-US" altLang="en-US" dirty="0"/>
              <a:t>Internal Energy (qualitative)</a:t>
            </a:r>
          </a:p>
        </p:txBody>
      </p:sp>
      <p:graphicFrame>
        <p:nvGraphicFramePr>
          <p:cNvPr id="34820" name="Object 3">
            <a:extLst>
              <a:ext uri="{FF2B5EF4-FFF2-40B4-BE49-F238E27FC236}">
                <a16:creationId xmlns:a16="http://schemas.microsoft.com/office/drawing/2014/main" id="{6F11A752-AE90-4030-AE91-59424726B242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63108654"/>
              </p:ext>
            </p:extLst>
          </p:nvPr>
        </p:nvGraphicFramePr>
        <p:xfrm>
          <a:off x="381000" y="1447800"/>
          <a:ext cx="27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34820" name="Object 3">
                        <a:extLst>
                          <a:ext uri="{FF2B5EF4-FFF2-40B4-BE49-F238E27FC236}">
                            <a16:creationId xmlns:a16="http://schemas.microsoft.com/office/drawing/2014/main" id="{6F11A752-AE90-4030-AE91-59424726B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274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">
            <a:extLst>
              <a:ext uri="{FF2B5EF4-FFF2-40B4-BE49-F238E27FC236}">
                <a16:creationId xmlns:a16="http://schemas.microsoft.com/office/drawing/2014/main" id="{1A25709D-4331-43B7-A33B-540A2CC8A157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46170724"/>
              </p:ext>
            </p:extLst>
          </p:nvPr>
        </p:nvGraphicFramePr>
        <p:xfrm>
          <a:off x="3735388" y="1981200"/>
          <a:ext cx="17462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34821" name="Object 4">
                        <a:extLst>
                          <a:ext uri="{FF2B5EF4-FFF2-40B4-BE49-F238E27FC236}">
                            <a16:creationId xmlns:a16="http://schemas.microsoft.com/office/drawing/2014/main" id="{1A25709D-4331-43B7-A33B-540A2CC8A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1981200"/>
                        <a:ext cx="17462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5" name="Object 5">
            <a:extLst>
              <a:ext uri="{FF2B5EF4-FFF2-40B4-BE49-F238E27FC236}">
                <a16:creationId xmlns:a16="http://schemas.microsoft.com/office/drawing/2014/main" id="{377B9202-386B-4C10-B334-55DC89AFE17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17029393"/>
              </p:ext>
            </p:extLst>
          </p:nvPr>
        </p:nvGraphicFramePr>
        <p:xfrm>
          <a:off x="8154988" y="1739900"/>
          <a:ext cx="15224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829445" name="Object 5">
                        <a:extLst>
                          <a:ext uri="{FF2B5EF4-FFF2-40B4-BE49-F238E27FC236}">
                            <a16:creationId xmlns:a16="http://schemas.microsoft.com/office/drawing/2014/main" id="{377B9202-386B-4C10-B334-55DC89AFE1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1739900"/>
                        <a:ext cx="15224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>
            <a:extLst>
              <a:ext uri="{FF2B5EF4-FFF2-40B4-BE49-F238E27FC236}">
                <a16:creationId xmlns:a16="http://schemas.microsoft.com/office/drawing/2014/main" id="{56671A4E-1BAF-4E60-BC37-D9437EBAD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976437"/>
            <a:ext cx="2362200" cy="650875"/>
          </a:xfrm>
          <a:prstGeom prst="rect">
            <a:avLst/>
          </a:prstGeom>
          <a:noFill/>
          <a:ln w="127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Body velocity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= average velocity </a:t>
            </a: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48" name="Rectangle 8">
            <a:extLst>
              <a:ext uri="{FF2B5EF4-FFF2-40B4-BE49-F238E27FC236}">
                <a16:creationId xmlns:a16="http://schemas.microsoft.com/office/drawing/2014/main" id="{4F3B5D48-6565-421A-A808-F52C19112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1793875"/>
            <a:ext cx="1822450" cy="376237"/>
          </a:xfrm>
          <a:prstGeom prst="rect">
            <a:avLst/>
          </a:prstGeom>
          <a:noFill/>
          <a:ln w="127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We can define:</a:t>
            </a:r>
          </a:p>
        </p:txBody>
      </p:sp>
      <p:sp>
        <p:nvSpPr>
          <p:cNvPr id="829449" name="Rectangle 9">
            <a:extLst>
              <a:ext uri="{FF2B5EF4-FFF2-40B4-BE49-F238E27FC236}">
                <a16:creationId xmlns:a16="http://schemas.microsoft.com/office/drawing/2014/main" id="{D5FF791E-9A8D-4062-8CB7-B0043A412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1066800"/>
            <a:ext cx="1371600" cy="650875"/>
          </a:xfrm>
          <a:prstGeom prst="rect">
            <a:avLst/>
          </a:prstGeom>
          <a:noFill/>
          <a:ln w="127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Deviation,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vibration</a:t>
            </a:r>
          </a:p>
        </p:txBody>
      </p:sp>
      <p:sp>
        <p:nvSpPr>
          <p:cNvPr id="829450" name="Rectangle 10">
            <a:extLst>
              <a:ext uri="{FF2B5EF4-FFF2-40B4-BE49-F238E27FC236}">
                <a16:creationId xmlns:a16="http://schemas.microsoft.com/office/drawing/2014/main" id="{7BB67A5C-6D5E-4896-AC23-5FE12B5D8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429125"/>
            <a:ext cx="4267200" cy="376238"/>
          </a:xfrm>
          <a:prstGeom prst="rect">
            <a:avLst/>
          </a:prstGeom>
          <a:noFill/>
          <a:ln w="127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Kinetic Energy of </a:t>
            </a:r>
            <a:r>
              <a:rPr lang="en-US" altLang="en-US" sz="1800" b="0"/>
              <a:t>N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molecules:</a:t>
            </a:r>
          </a:p>
        </p:txBody>
      </p:sp>
      <p:graphicFrame>
        <p:nvGraphicFramePr>
          <p:cNvPr id="829451" name="Object 11">
            <a:extLst>
              <a:ext uri="{FF2B5EF4-FFF2-40B4-BE49-F238E27FC236}">
                <a16:creationId xmlns:a16="http://schemas.microsoft.com/office/drawing/2014/main" id="{F0461A62-FB71-4718-ADA2-EDE4FD6E616A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410387903"/>
              </p:ext>
            </p:extLst>
          </p:nvPr>
        </p:nvGraphicFramePr>
        <p:xfrm>
          <a:off x="6059488" y="4267200"/>
          <a:ext cx="20240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1206360" imgH="393480" progId="Equation.DSMT4">
                  <p:embed/>
                </p:oleObj>
              </mc:Choice>
              <mc:Fallback>
                <p:oleObj name="Equation" r:id="rId11" imgW="1206360" imgH="393480" progId="Equation.DSMT4">
                  <p:embed/>
                  <p:pic>
                    <p:nvPicPr>
                      <p:cNvPr id="829451" name="Object 11">
                        <a:extLst>
                          <a:ext uri="{FF2B5EF4-FFF2-40B4-BE49-F238E27FC236}">
                            <a16:creationId xmlns:a16="http://schemas.microsoft.com/office/drawing/2014/main" id="{F0461A62-FB71-4718-ADA2-EDE4FD6E6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267200"/>
                        <a:ext cx="20240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52" name="Rectangle 12">
            <a:extLst>
              <a:ext uri="{FF2B5EF4-FFF2-40B4-BE49-F238E27FC236}">
                <a16:creationId xmlns:a16="http://schemas.microsoft.com/office/drawing/2014/main" id="{59B64A96-D82C-4C18-95E7-75F668F18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438400"/>
            <a:ext cx="1905000" cy="376237"/>
          </a:xfrm>
          <a:prstGeom prst="rect">
            <a:avLst/>
          </a:prstGeom>
          <a:noFill/>
          <a:ln w="12700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By substituting</a:t>
            </a:r>
          </a:p>
        </p:txBody>
      </p:sp>
      <p:graphicFrame>
        <p:nvGraphicFramePr>
          <p:cNvPr id="829453" name="Object 13">
            <a:extLst>
              <a:ext uri="{FF2B5EF4-FFF2-40B4-BE49-F238E27FC236}">
                <a16:creationId xmlns:a16="http://schemas.microsoft.com/office/drawing/2014/main" id="{94BD8454-9058-40AC-8D71-DAB1E4CFA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728909"/>
              </p:ext>
            </p:extLst>
          </p:nvPr>
        </p:nvGraphicFramePr>
        <p:xfrm>
          <a:off x="152400" y="4813300"/>
          <a:ext cx="7185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3593880" imgH="393480" progId="Equation.DSMT4">
                  <p:embed/>
                </p:oleObj>
              </mc:Choice>
              <mc:Fallback>
                <p:oleObj name="Equation" r:id="rId13" imgW="3593880" imgH="393480" progId="Equation.DSMT4">
                  <p:embed/>
                  <p:pic>
                    <p:nvPicPr>
                      <p:cNvPr id="829453" name="Object 13">
                        <a:extLst>
                          <a:ext uri="{FF2B5EF4-FFF2-40B4-BE49-F238E27FC236}">
                            <a16:creationId xmlns:a16="http://schemas.microsoft.com/office/drawing/2014/main" id="{94BD8454-9058-40AC-8D71-DAB1E4CFA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13300"/>
                        <a:ext cx="71850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54" name="Rectangle 14">
            <a:extLst>
              <a:ext uri="{FF2B5EF4-FFF2-40B4-BE49-F238E27FC236}">
                <a16:creationId xmlns:a16="http://schemas.microsoft.com/office/drawing/2014/main" id="{3CBC25C0-CF87-4A1C-8540-EE4A6E06C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875" y="5567363"/>
            <a:ext cx="1400175" cy="376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KE of body</a:t>
            </a:r>
          </a:p>
        </p:txBody>
      </p:sp>
      <p:sp>
        <p:nvSpPr>
          <p:cNvPr id="829455" name="Rectangle 15">
            <a:extLst>
              <a:ext uri="{FF2B5EF4-FFF2-40B4-BE49-F238E27FC236}">
                <a16:creationId xmlns:a16="http://schemas.microsoft.com/office/drawing/2014/main" id="{80B46651-2731-4193-9D85-B344DFC4E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0" y="5567363"/>
            <a:ext cx="1971675" cy="376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KE of molecules</a:t>
            </a:r>
          </a:p>
        </p:txBody>
      </p:sp>
      <p:sp>
        <p:nvSpPr>
          <p:cNvPr id="829456" name="AutoShape 16">
            <a:extLst>
              <a:ext uri="{FF2B5EF4-FFF2-40B4-BE49-F238E27FC236}">
                <a16:creationId xmlns:a16="http://schemas.microsoft.com/office/drawing/2014/main" id="{2859F25F-415B-4F2A-8AD2-548901A6590A}"/>
              </a:ext>
            </a:extLst>
          </p:cNvPr>
          <p:cNvSpPr>
            <a:spLocks/>
          </p:cNvSpPr>
          <p:nvPr/>
        </p:nvSpPr>
        <p:spPr bwMode="auto">
          <a:xfrm rot="16200000">
            <a:off x="1752600" y="4805363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57" name="AutoShape 17">
            <a:extLst>
              <a:ext uri="{FF2B5EF4-FFF2-40B4-BE49-F238E27FC236}">
                <a16:creationId xmlns:a16="http://schemas.microsoft.com/office/drawing/2014/main" id="{4B5E1F42-D8ED-49B0-9A8F-513360C6AD01}"/>
              </a:ext>
            </a:extLst>
          </p:cNvPr>
          <p:cNvSpPr>
            <a:spLocks/>
          </p:cNvSpPr>
          <p:nvPr/>
        </p:nvSpPr>
        <p:spPr bwMode="auto">
          <a:xfrm rot="16200000">
            <a:off x="3848100" y="4614863"/>
            <a:ext cx="152400" cy="1752600"/>
          </a:xfrm>
          <a:prstGeom prst="leftBrace">
            <a:avLst>
              <a:gd name="adj1" fmla="val 95833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58" name="AutoShape 18">
            <a:extLst>
              <a:ext uri="{FF2B5EF4-FFF2-40B4-BE49-F238E27FC236}">
                <a16:creationId xmlns:a16="http://schemas.microsoft.com/office/drawing/2014/main" id="{E2117B76-FAB6-42D9-AFD0-61AC05E9F1AE}"/>
              </a:ext>
            </a:extLst>
          </p:cNvPr>
          <p:cNvSpPr>
            <a:spLocks/>
          </p:cNvSpPr>
          <p:nvPr/>
        </p:nvSpPr>
        <p:spPr bwMode="auto">
          <a:xfrm rot="16200000">
            <a:off x="6019800" y="4881563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59" name="Rectangle 19">
            <a:extLst>
              <a:ext uri="{FF2B5EF4-FFF2-40B4-BE49-F238E27FC236}">
                <a16:creationId xmlns:a16="http://schemas.microsoft.com/office/drawing/2014/main" id="{D46432B1-728B-494C-8A20-B3A446683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0175" y="5567363"/>
            <a:ext cx="2682875" cy="6508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= 0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(average of deviations)</a:t>
            </a:r>
          </a:p>
        </p:txBody>
      </p:sp>
      <p:sp>
        <p:nvSpPr>
          <p:cNvPr id="829460" name="AutoShape 20">
            <a:extLst>
              <a:ext uri="{FF2B5EF4-FFF2-40B4-BE49-F238E27FC236}">
                <a16:creationId xmlns:a16="http://schemas.microsoft.com/office/drawing/2014/main" id="{17C528CB-0C0F-4997-B4C4-D7FB4B6E5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83197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CCCCF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61" name="Line 21">
            <a:extLst>
              <a:ext uri="{FF2B5EF4-FFF2-40B4-BE49-F238E27FC236}">
                <a16:creationId xmlns:a16="http://schemas.microsoft.com/office/drawing/2014/main" id="{C025E4C5-93F1-47E1-9D0C-917DB348B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50350" y="1693051"/>
            <a:ext cx="298450" cy="14211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29462" name="Line 22">
            <a:extLst>
              <a:ext uri="{FF2B5EF4-FFF2-40B4-BE49-F238E27FC236}">
                <a16:creationId xmlns:a16="http://schemas.microsoft.com/office/drawing/2014/main" id="{F464987D-4CF9-4C7C-9B64-201FB8392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2248712"/>
            <a:ext cx="0" cy="301752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29463" name="Line 23">
            <a:extLst>
              <a:ext uri="{FF2B5EF4-FFF2-40B4-BE49-F238E27FC236}">
                <a16:creationId xmlns:a16="http://schemas.microsoft.com/office/drawing/2014/main" id="{1E0F988D-6133-4763-B2D2-800AB62DADF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4652963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29464" name="Line 24">
            <a:extLst>
              <a:ext uri="{FF2B5EF4-FFF2-40B4-BE49-F238E27FC236}">
                <a16:creationId xmlns:a16="http://schemas.microsoft.com/office/drawing/2014/main" id="{15F79014-3C50-47BE-B262-6C9584BBD7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52578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29465" name="Line 25">
            <a:extLst>
              <a:ext uri="{FF2B5EF4-FFF2-40B4-BE49-F238E27FC236}">
                <a16:creationId xmlns:a16="http://schemas.microsoft.com/office/drawing/2014/main" id="{2A42D199-359C-4879-8136-7385E8842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4881563"/>
            <a:ext cx="2209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A30B3789-A28C-4DE7-AA72-EC32E70D1DDB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890837"/>
            <a:ext cx="1905000" cy="1066800"/>
            <a:chOff x="624" y="1680"/>
            <a:chExt cx="1200" cy="672"/>
          </a:xfrm>
        </p:grpSpPr>
        <p:sp>
          <p:nvSpPr>
            <p:cNvPr id="34875" name="Oval 27">
              <a:extLst>
                <a:ext uri="{FF2B5EF4-FFF2-40B4-BE49-F238E27FC236}">
                  <a16:creationId xmlns:a16="http://schemas.microsoft.com/office/drawing/2014/main" id="{8F517B55-4869-48F4-B6EC-35C93A9EDC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07179">
              <a:off x="624" y="1680"/>
              <a:ext cx="1200" cy="672"/>
            </a:xfrm>
            <a:prstGeom prst="ellipse">
              <a:avLst/>
            </a:prstGeom>
            <a:noFill/>
            <a:ln w="19050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4876" name="Group 28">
              <a:extLst>
                <a:ext uri="{FF2B5EF4-FFF2-40B4-BE49-F238E27FC236}">
                  <a16:creationId xmlns:a16="http://schemas.microsoft.com/office/drawing/2014/main" id="{5AF3A8C8-5C16-404D-A2FE-CEE63C0DCB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1728"/>
              <a:ext cx="864" cy="576"/>
              <a:chOff x="864" y="1728"/>
              <a:chExt cx="864" cy="576"/>
            </a:xfrm>
          </p:grpSpPr>
          <p:grpSp>
            <p:nvGrpSpPr>
              <p:cNvPr id="34877" name="Group 29">
                <a:extLst>
                  <a:ext uri="{FF2B5EF4-FFF2-40B4-BE49-F238E27FC236}">
                    <a16:creationId xmlns:a16="http://schemas.microsoft.com/office/drawing/2014/main" id="{03872255-7B1E-48BE-9E00-97A1649E6E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2256"/>
                <a:ext cx="240" cy="48"/>
                <a:chOff x="2352" y="1872"/>
                <a:chExt cx="240" cy="48"/>
              </a:xfrm>
            </p:grpSpPr>
            <p:sp>
              <p:nvSpPr>
                <p:cNvPr id="34896" name="Oval 30">
                  <a:extLst>
                    <a:ext uri="{FF2B5EF4-FFF2-40B4-BE49-F238E27FC236}">
                      <a16:creationId xmlns:a16="http://schemas.microsoft.com/office/drawing/2014/main" id="{E429AF2D-BD13-4B64-B604-4BF0D8777F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87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97" name="Line 31">
                  <a:extLst>
                    <a:ext uri="{FF2B5EF4-FFF2-40B4-BE49-F238E27FC236}">
                      <a16:creationId xmlns:a16="http://schemas.microsoft.com/office/drawing/2014/main" id="{E1D855CD-5D28-4D63-8778-3D67F9960F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18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78" name="Group 32">
                <a:extLst>
                  <a:ext uri="{FF2B5EF4-FFF2-40B4-BE49-F238E27FC236}">
                    <a16:creationId xmlns:a16="http://schemas.microsoft.com/office/drawing/2014/main" id="{318D4BE1-C9B7-4DC2-89CA-2AD441CC10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6993903">
                <a:off x="768" y="2016"/>
                <a:ext cx="240" cy="48"/>
                <a:chOff x="2352" y="1872"/>
                <a:chExt cx="240" cy="48"/>
              </a:xfrm>
            </p:grpSpPr>
            <p:sp>
              <p:nvSpPr>
                <p:cNvPr id="34894" name="Oval 33">
                  <a:extLst>
                    <a:ext uri="{FF2B5EF4-FFF2-40B4-BE49-F238E27FC236}">
                      <a16:creationId xmlns:a16="http://schemas.microsoft.com/office/drawing/2014/main" id="{5590ED37-4475-4903-8DE6-A3EECA139D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87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95" name="Line 34">
                  <a:extLst>
                    <a:ext uri="{FF2B5EF4-FFF2-40B4-BE49-F238E27FC236}">
                      <a16:creationId xmlns:a16="http://schemas.microsoft.com/office/drawing/2014/main" id="{B1951D7F-8BAF-4507-9A39-28E2A0CE2C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18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79" name="Group 35">
                <a:extLst>
                  <a:ext uri="{FF2B5EF4-FFF2-40B4-BE49-F238E27FC236}">
                    <a16:creationId xmlns:a16="http://schemas.microsoft.com/office/drawing/2014/main" id="{4508DA14-6A83-4D7A-8C0D-B3A0BD863B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981432">
                <a:off x="960" y="1968"/>
                <a:ext cx="240" cy="48"/>
                <a:chOff x="2352" y="1872"/>
                <a:chExt cx="240" cy="48"/>
              </a:xfrm>
            </p:grpSpPr>
            <p:sp>
              <p:nvSpPr>
                <p:cNvPr id="34892" name="Oval 36">
                  <a:extLst>
                    <a:ext uri="{FF2B5EF4-FFF2-40B4-BE49-F238E27FC236}">
                      <a16:creationId xmlns:a16="http://schemas.microsoft.com/office/drawing/2014/main" id="{5E9995D2-48EB-4AFE-8709-FB24E14EA0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87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93" name="Line 37">
                  <a:extLst>
                    <a:ext uri="{FF2B5EF4-FFF2-40B4-BE49-F238E27FC236}">
                      <a16:creationId xmlns:a16="http://schemas.microsoft.com/office/drawing/2014/main" id="{0BE7630A-931C-4616-A803-F88F7DBFBA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18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80" name="Group 38">
                <a:extLst>
                  <a:ext uri="{FF2B5EF4-FFF2-40B4-BE49-F238E27FC236}">
                    <a16:creationId xmlns:a16="http://schemas.microsoft.com/office/drawing/2014/main" id="{493D9E47-357B-45BF-B7FE-5D0BD73D73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716628">
                <a:off x="1104" y="1824"/>
                <a:ext cx="240" cy="48"/>
                <a:chOff x="2352" y="1872"/>
                <a:chExt cx="240" cy="48"/>
              </a:xfrm>
            </p:grpSpPr>
            <p:sp>
              <p:nvSpPr>
                <p:cNvPr id="34890" name="Oval 39">
                  <a:extLst>
                    <a:ext uri="{FF2B5EF4-FFF2-40B4-BE49-F238E27FC236}">
                      <a16:creationId xmlns:a16="http://schemas.microsoft.com/office/drawing/2014/main" id="{3AE0A34A-BD8E-4C21-9FCD-E96FCA9DD6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87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91" name="Line 40">
                  <a:extLst>
                    <a:ext uri="{FF2B5EF4-FFF2-40B4-BE49-F238E27FC236}">
                      <a16:creationId xmlns:a16="http://schemas.microsoft.com/office/drawing/2014/main" id="{502735C4-3A33-42CE-85E8-3310B7C354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18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81" name="Group 41">
                <a:extLst>
                  <a:ext uri="{FF2B5EF4-FFF2-40B4-BE49-F238E27FC236}">
                    <a16:creationId xmlns:a16="http://schemas.microsoft.com/office/drawing/2014/main" id="{79CA7B16-400C-492D-86FE-0EAADCBC0D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099521">
                <a:off x="1344" y="1920"/>
                <a:ext cx="240" cy="48"/>
                <a:chOff x="2352" y="1872"/>
                <a:chExt cx="240" cy="48"/>
              </a:xfrm>
            </p:grpSpPr>
            <p:sp>
              <p:nvSpPr>
                <p:cNvPr id="34888" name="Oval 42">
                  <a:extLst>
                    <a:ext uri="{FF2B5EF4-FFF2-40B4-BE49-F238E27FC236}">
                      <a16:creationId xmlns:a16="http://schemas.microsoft.com/office/drawing/2014/main" id="{222AF100-B8C3-4F17-A317-6036DD2FA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87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89" name="Line 43">
                  <a:extLst>
                    <a:ext uri="{FF2B5EF4-FFF2-40B4-BE49-F238E27FC236}">
                      <a16:creationId xmlns:a16="http://schemas.microsoft.com/office/drawing/2014/main" id="{2297398C-232E-4223-A8F7-B77CEF241B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18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82" name="Group 44">
                <a:extLst>
                  <a:ext uri="{FF2B5EF4-FFF2-40B4-BE49-F238E27FC236}">
                    <a16:creationId xmlns:a16="http://schemas.microsoft.com/office/drawing/2014/main" id="{E637FA4D-DCB4-46E0-A5E4-74F1FF0E1E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466637">
                <a:off x="1488" y="1728"/>
                <a:ext cx="240" cy="48"/>
                <a:chOff x="2352" y="1872"/>
                <a:chExt cx="240" cy="48"/>
              </a:xfrm>
            </p:grpSpPr>
            <p:sp>
              <p:nvSpPr>
                <p:cNvPr id="34886" name="Oval 45">
                  <a:extLst>
                    <a:ext uri="{FF2B5EF4-FFF2-40B4-BE49-F238E27FC236}">
                      <a16:creationId xmlns:a16="http://schemas.microsoft.com/office/drawing/2014/main" id="{E79B37A9-EF6F-43F4-BFD5-C61CA1741B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87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87" name="Line 46">
                  <a:extLst>
                    <a:ext uri="{FF2B5EF4-FFF2-40B4-BE49-F238E27FC236}">
                      <a16:creationId xmlns:a16="http://schemas.microsoft.com/office/drawing/2014/main" id="{2D9EDE0F-696D-4DAF-BC7F-41589AE8E3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18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83" name="Group 47">
                <a:extLst>
                  <a:ext uri="{FF2B5EF4-FFF2-40B4-BE49-F238E27FC236}">
                    <a16:creationId xmlns:a16="http://schemas.microsoft.com/office/drawing/2014/main" id="{79622412-17A1-40BE-9425-D920AA6A6F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2208"/>
                <a:ext cx="336" cy="48"/>
                <a:chOff x="1152" y="2208"/>
                <a:chExt cx="336" cy="48"/>
              </a:xfrm>
            </p:grpSpPr>
            <p:sp>
              <p:nvSpPr>
                <p:cNvPr id="34884" name="Oval 48">
                  <a:extLst>
                    <a:ext uri="{FF2B5EF4-FFF2-40B4-BE49-F238E27FC236}">
                      <a16:creationId xmlns:a16="http://schemas.microsoft.com/office/drawing/2014/main" id="{013F3271-6BCC-4716-9744-12AB1D966F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2208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85" name="Line 49">
                  <a:extLst>
                    <a:ext uri="{FF2B5EF4-FFF2-40B4-BE49-F238E27FC236}">
                      <a16:creationId xmlns:a16="http://schemas.microsoft.com/office/drawing/2014/main" id="{3DA76AF5-ACD0-4AF0-83CE-79BD27F358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22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29490" name="Line 50">
            <a:extLst>
              <a:ext uri="{FF2B5EF4-FFF2-40B4-BE49-F238E27FC236}">
                <a16:creationId xmlns:a16="http://schemas.microsoft.com/office/drawing/2014/main" id="{742FA24F-B4DD-4546-B64D-D4C85956C76B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938837" y="3267075"/>
            <a:ext cx="9525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grpSp>
        <p:nvGrpSpPr>
          <p:cNvPr id="11" name="Group 51">
            <a:extLst>
              <a:ext uri="{FF2B5EF4-FFF2-40B4-BE49-F238E27FC236}">
                <a16:creationId xmlns:a16="http://schemas.microsoft.com/office/drawing/2014/main" id="{691F24F5-B8ED-4089-AAB1-B022F2D4FAE1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890837"/>
            <a:ext cx="1905000" cy="1066800"/>
            <a:chOff x="2976" y="1680"/>
            <a:chExt cx="1200" cy="672"/>
          </a:xfrm>
        </p:grpSpPr>
        <p:sp>
          <p:nvSpPr>
            <p:cNvPr id="34851" name="Oval 52">
              <a:extLst>
                <a:ext uri="{FF2B5EF4-FFF2-40B4-BE49-F238E27FC236}">
                  <a16:creationId xmlns:a16="http://schemas.microsoft.com/office/drawing/2014/main" id="{9001B034-DA0B-4B50-AE25-F8A6BC6B04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07179">
              <a:off x="2976" y="1680"/>
              <a:ext cx="1200" cy="672"/>
            </a:xfrm>
            <a:prstGeom prst="ellipse">
              <a:avLst/>
            </a:prstGeom>
            <a:noFill/>
            <a:ln w="19050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4852" name="Group 53">
              <a:extLst>
                <a:ext uri="{FF2B5EF4-FFF2-40B4-BE49-F238E27FC236}">
                  <a16:creationId xmlns:a16="http://schemas.microsoft.com/office/drawing/2014/main" id="{9EC11741-CF09-47BE-A53D-9553BC3C63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680"/>
              <a:ext cx="920" cy="624"/>
              <a:chOff x="2976" y="1680"/>
              <a:chExt cx="920" cy="624"/>
            </a:xfrm>
          </p:grpSpPr>
          <p:grpSp>
            <p:nvGrpSpPr>
              <p:cNvPr id="34854" name="Group 54">
                <a:extLst>
                  <a:ext uri="{FF2B5EF4-FFF2-40B4-BE49-F238E27FC236}">
                    <a16:creationId xmlns:a16="http://schemas.microsoft.com/office/drawing/2014/main" id="{A5EFC386-FCD4-4E47-B9D3-2ACA906A64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8" y="1680"/>
                <a:ext cx="48" cy="135"/>
                <a:chOff x="3848" y="1680"/>
                <a:chExt cx="48" cy="135"/>
              </a:xfrm>
            </p:grpSpPr>
            <p:sp>
              <p:nvSpPr>
                <p:cNvPr id="34873" name="Oval 55">
                  <a:extLst>
                    <a:ext uri="{FF2B5EF4-FFF2-40B4-BE49-F238E27FC236}">
                      <a16:creationId xmlns:a16="http://schemas.microsoft.com/office/drawing/2014/main" id="{E65FE411-BA98-4BD9-B551-3094FA13E0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466637">
                  <a:off x="3848" y="1767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74" name="Line 56">
                  <a:extLst>
                    <a:ext uri="{FF2B5EF4-FFF2-40B4-BE49-F238E27FC236}">
                      <a16:creationId xmlns:a16="http://schemas.microsoft.com/office/drawing/2014/main" id="{938DB325-F10D-4F23-A00D-89965DB3D2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76" y="168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55" name="Group 57">
                <a:extLst>
                  <a:ext uri="{FF2B5EF4-FFF2-40B4-BE49-F238E27FC236}">
                    <a16:creationId xmlns:a16="http://schemas.microsoft.com/office/drawing/2014/main" id="{46A7E91C-9A5B-4378-B313-83DBE90895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776"/>
                <a:ext cx="48" cy="141"/>
                <a:chOff x="3467" y="1776"/>
                <a:chExt cx="48" cy="141"/>
              </a:xfrm>
            </p:grpSpPr>
            <p:sp>
              <p:nvSpPr>
                <p:cNvPr id="34871" name="Oval 58">
                  <a:extLst>
                    <a:ext uri="{FF2B5EF4-FFF2-40B4-BE49-F238E27FC236}">
                      <a16:creationId xmlns:a16="http://schemas.microsoft.com/office/drawing/2014/main" id="{389B17E0-EFE4-4F90-8477-F21501F148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716628">
                  <a:off x="3467" y="1869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72" name="Line 59">
                  <a:extLst>
                    <a:ext uri="{FF2B5EF4-FFF2-40B4-BE49-F238E27FC236}">
                      <a16:creationId xmlns:a16="http://schemas.microsoft.com/office/drawing/2014/main" id="{A452B11C-9027-4AD0-8C8B-FCA6F3C5D5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92" y="1776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56" name="Group 60">
                <a:extLst>
                  <a:ext uri="{FF2B5EF4-FFF2-40B4-BE49-F238E27FC236}">
                    <a16:creationId xmlns:a16="http://schemas.microsoft.com/office/drawing/2014/main" id="{B661B050-3FCA-4B6A-A248-F5C95CBECF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13" y="1864"/>
                <a:ext cx="48" cy="146"/>
                <a:chOff x="3713" y="1864"/>
                <a:chExt cx="48" cy="146"/>
              </a:xfrm>
            </p:grpSpPr>
            <p:sp>
              <p:nvSpPr>
                <p:cNvPr id="34869" name="Oval 61">
                  <a:extLst>
                    <a:ext uri="{FF2B5EF4-FFF2-40B4-BE49-F238E27FC236}">
                      <a16:creationId xmlns:a16="http://schemas.microsoft.com/office/drawing/2014/main" id="{CC4AC556-3BEB-4658-8DDF-57CD6C7600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99521">
                  <a:off x="3713" y="1864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70" name="Line 62">
                  <a:extLst>
                    <a:ext uri="{FF2B5EF4-FFF2-40B4-BE49-F238E27FC236}">
                      <a16:creationId xmlns:a16="http://schemas.microsoft.com/office/drawing/2014/main" id="{DA82317C-9C12-49E8-8626-30C1626EB4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38" y="191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57" name="Group 63">
                <a:extLst>
                  <a:ext uri="{FF2B5EF4-FFF2-40B4-BE49-F238E27FC236}">
                    <a16:creationId xmlns:a16="http://schemas.microsoft.com/office/drawing/2014/main" id="{0CB822BC-C2EE-4FF6-BCFF-C281BF000B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27" y="1915"/>
                <a:ext cx="48" cy="137"/>
                <a:chOff x="3327" y="1915"/>
                <a:chExt cx="48" cy="137"/>
              </a:xfrm>
            </p:grpSpPr>
            <p:sp>
              <p:nvSpPr>
                <p:cNvPr id="34867" name="Oval 64">
                  <a:extLst>
                    <a:ext uri="{FF2B5EF4-FFF2-40B4-BE49-F238E27FC236}">
                      <a16:creationId xmlns:a16="http://schemas.microsoft.com/office/drawing/2014/main" id="{75EE5F06-15E9-42DF-8E67-786A0F9F5B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81432">
                  <a:off x="3327" y="1915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68" name="Line 65">
                  <a:extLst>
                    <a:ext uri="{FF2B5EF4-FFF2-40B4-BE49-F238E27FC236}">
                      <a16:creationId xmlns:a16="http://schemas.microsoft.com/office/drawing/2014/main" id="{0DE908A0-687B-4FB8-B0C8-F493BB32E0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54" y="1956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58" name="Group 66">
                <a:extLst>
                  <a:ext uri="{FF2B5EF4-FFF2-40B4-BE49-F238E27FC236}">
                    <a16:creationId xmlns:a16="http://schemas.microsoft.com/office/drawing/2014/main" id="{0A4F5A10-395B-48E3-8666-CFC021529F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6" y="2101"/>
                <a:ext cx="330" cy="48"/>
                <a:chOff x="2976" y="2101"/>
                <a:chExt cx="330" cy="48"/>
              </a:xfrm>
            </p:grpSpPr>
            <p:sp>
              <p:nvSpPr>
                <p:cNvPr id="34865" name="Oval 67">
                  <a:extLst>
                    <a:ext uri="{FF2B5EF4-FFF2-40B4-BE49-F238E27FC236}">
                      <a16:creationId xmlns:a16="http://schemas.microsoft.com/office/drawing/2014/main" id="{CB0D9B84-0FD1-4CD8-A6D0-2542C64C19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6993903">
                  <a:off x="3258" y="2101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66" name="Line 68">
                  <a:extLst>
                    <a:ext uri="{FF2B5EF4-FFF2-40B4-BE49-F238E27FC236}">
                      <a16:creationId xmlns:a16="http://schemas.microsoft.com/office/drawing/2014/main" id="{EE476DBD-9C72-4891-8BD7-BE09CECCF6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12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59" name="Group 69">
                <a:extLst>
                  <a:ext uri="{FF2B5EF4-FFF2-40B4-BE49-F238E27FC236}">
                    <a16:creationId xmlns:a16="http://schemas.microsoft.com/office/drawing/2014/main" id="{38A13E10-4498-47AC-B4B1-6556A21F3B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2208"/>
                <a:ext cx="144" cy="48"/>
                <a:chOff x="3504" y="2208"/>
                <a:chExt cx="144" cy="48"/>
              </a:xfrm>
            </p:grpSpPr>
            <p:sp>
              <p:nvSpPr>
                <p:cNvPr id="34863" name="Oval 70">
                  <a:extLst>
                    <a:ext uri="{FF2B5EF4-FFF2-40B4-BE49-F238E27FC236}">
                      <a16:creationId xmlns:a16="http://schemas.microsoft.com/office/drawing/2014/main" id="{1B90FC74-0EBD-41A4-8A23-67E3CFD1D2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04" y="2208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64" name="Line 71">
                  <a:extLst>
                    <a:ext uri="{FF2B5EF4-FFF2-40B4-BE49-F238E27FC236}">
                      <a16:creationId xmlns:a16="http://schemas.microsoft.com/office/drawing/2014/main" id="{EB1AA797-E6E7-4CFC-B669-9DE3105B28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600" y="218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860" name="Group 72">
                <a:extLst>
                  <a:ext uri="{FF2B5EF4-FFF2-40B4-BE49-F238E27FC236}">
                    <a16:creationId xmlns:a16="http://schemas.microsoft.com/office/drawing/2014/main" id="{0A5326FC-2441-4C92-8A53-C88D2B0EFA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2256"/>
                <a:ext cx="144" cy="48"/>
                <a:chOff x="3216" y="2256"/>
                <a:chExt cx="144" cy="48"/>
              </a:xfrm>
            </p:grpSpPr>
            <p:sp>
              <p:nvSpPr>
                <p:cNvPr id="34861" name="Oval 73">
                  <a:extLst>
                    <a:ext uri="{FF2B5EF4-FFF2-40B4-BE49-F238E27FC236}">
                      <a16:creationId xmlns:a16="http://schemas.microsoft.com/office/drawing/2014/main" id="{F9B9EEC1-A971-40F2-A24B-01292CDC0B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25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19050" algn="ctr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62" name="Line 74">
                  <a:extLst>
                    <a:ext uri="{FF2B5EF4-FFF2-40B4-BE49-F238E27FC236}">
                      <a16:creationId xmlns:a16="http://schemas.microsoft.com/office/drawing/2014/main" id="{9CC6F376-7879-42F0-ABDD-24E8003DC0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312" y="2226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4853" name="Oval 75">
              <a:extLst>
                <a:ext uri="{FF2B5EF4-FFF2-40B4-BE49-F238E27FC236}">
                  <a16:creationId xmlns:a16="http://schemas.microsoft.com/office/drawing/2014/main" id="{EF3F2D10-7611-4B24-A686-FBD225C9F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4" y="2028"/>
              <a:ext cx="48" cy="48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829516" name="Object 76">
            <a:extLst>
              <a:ext uri="{FF2B5EF4-FFF2-40B4-BE49-F238E27FC236}">
                <a16:creationId xmlns:a16="http://schemas.microsoft.com/office/drawing/2014/main" id="{330EF865-D468-49BB-81A4-CAA9BC069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90664"/>
              </p:ext>
            </p:extLst>
          </p:nvPr>
        </p:nvGraphicFramePr>
        <p:xfrm>
          <a:off x="1282700" y="2624137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829516" name="Object 76">
                        <a:extLst>
                          <a:ext uri="{FF2B5EF4-FFF2-40B4-BE49-F238E27FC236}">
                            <a16:creationId xmlns:a16="http://schemas.microsoft.com/office/drawing/2014/main" id="{330EF865-D468-49BB-81A4-CAA9BC069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624137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7" name="Object 77">
            <a:extLst>
              <a:ext uri="{FF2B5EF4-FFF2-40B4-BE49-F238E27FC236}">
                <a16:creationId xmlns:a16="http://schemas.microsoft.com/office/drawing/2014/main" id="{49CBBD2A-B2D1-4C52-9284-9BDCE3D3A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26879"/>
              </p:ext>
            </p:extLst>
          </p:nvPr>
        </p:nvGraphicFramePr>
        <p:xfrm>
          <a:off x="6235700" y="3271837"/>
          <a:ext cx="53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266400" imgH="241200" progId="Equation.DSMT4">
                  <p:embed/>
                </p:oleObj>
              </mc:Choice>
              <mc:Fallback>
                <p:oleObj name="Equation" r:id="rId17" imgW="266400" imgH="241200" progId="Equation.DSMT4">
                  <p:embed/>
                  <p:pic>
                    <p:nvPicPr>
                      <p:cNvPr id="829517" name="Object 77">
                        <a:extLst>
                          <a:ext uri="{FF2B5EF4-FFF2-40B4-BE49-F238E27FC236}">
                            <a16:creationId xmlns:a16="http://schemas.microsoft.com/office/drawing/2014/main" id="{49CBBD2A-B2D1-4C52-9284-9BDCE3D3A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271837"/>
                        <a:ext cx="53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8" name="Object 78">
            <a:extLst>
              <a:ext uri="{FF2B5EF4-FFF2-40B4-BE49-F238E27FC236}">
                <a16:creationId xmlns:a16="http://schemas.microsoft.com/office/drawing/2014/main" id="{8AFD9EB6-B2CC-4F98-BC76-5116C39C9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58769"/>
              </p:ext>
            </p:extLst>
          </p:nvPr>
        </p:nvGraphicFramePr>
        <p:xfrm>
          <a:off x="4787900" y="2725737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829518" name="Object 78">
                        <a:extLst>
                          <a:ext uri="{FF2B5EF4-FFF2-40B4-BE49-F238E27FC236}">
                            <a16:creationId xmlns:a16="http://schemas.microsoft.com/office/drawing/2014/main" id="{8AFD9EB6-B2CC-4F98-BC76-5116C39C9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725737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8" name="Rectangle 79">
            <a:extLst>
              <a:ext uri="{FF2B5EF4-FFF2-40B4-BE49-F238E27FC236}">
                <a16:creationId xmlns:a16="http://schemas.microsoft.com/office/drawing/2014/main" id="{8502BB0E-B02B-4355-802C-FAE185562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128837"/>
            <a:ext cx="3048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520" name="AutoShape 80">
            <a:extLst>
              <a:ext uri="{FF2B5EF4-FFF2-40B4-BE49-F238E27FC236}">
                <a16:creationId xmlns:a16="http://schemas.microsoft.com/office/drawing/2014/main" id="{8BD6E9AD-BA87-44EE-BC38-0A9922A06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119437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CCCCF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8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82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82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82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82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82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2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82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82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82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2" dur="500"/>
                                        <p:tgtEl>
                                          <p:spTgt spid="82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2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2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2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82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82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82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82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8" grpId="0" animBg="1"/>
      <p:bldP spid="829449" grpId="0" animBg="1"/>
      <p:bldP spid="829450" grpId="0" animBg="1"/>
      <p:bldP spid="829452" grpId="0" animBg="1"/>
      <p:bldP spid="829454" grpId="0" animBg="1"/>
      <p:bldP spid="829455" grpId="0" animBg="1"/>
      <p:bldP spid="829456" grpId="0" animBg="1"/>
      <p:bldP spid="829457" grpId="0" animBg="1"/>
      <p:bldP spid="829458" grpId="0" animBg="1"/>
      <p:bldP spid="829459" grpId="0" animBg="1"/>
      <p:bldP spid="829460" grpId="0" animBg="1"/>
      <p:bldP spid="8295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50FD00E0-7054-4E30-BDA3-66464884CE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4175" y="279400"/>
            <a:ext cx="6594475" cy="582613"/>
          </a:xfrm>
        </p:spPr>
        <p:txBody>
          <a:bodyPr/>
          <a:lstStyle/>
          <a:p>
            <a:r>
              <a:rPr lang="en-US" altLang="en-US"/>
              <a:t>Internal Energy : Generalization</a:t>
            </a:r>
          </a:p>
        </p:txBody>
      </p:sp>
      <p:sp>
        <p:nvSpPr>
          <p:cNvPr id="831491" name="Rectangle 3">
            <a:extLst>
              <a:ext uri="{FF2B5EF4-FFF2-40B4-BE49-F238E27FC236}">
                <a16:creationId xmlns:a16="http://schemas.microsoft.com/office/drawing/2014/main" id="{A69EDAC5-B2C8-4CA0-B15E-5AE7C6E55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348163"/>
            <a:ext cx="8643938" cy="466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Internal Energy </a:t>
            </a:r>
            <a:r>
              <a:rPr lang="en-US" alt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= (</a:t>
            </a:r>
            <a:r>
              <a:rPr lang="en-US" altLang="en-US" sz="1800" i="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KE + </a:t>
            </a:r>
            <a:r>
              <a:rPr lang="en-US" altLang="en-US" sz="1800" i="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PE + </a:t>
            </a:r>
            <a:r>
              <a:rPr lang="en-US" altLang="en-US" sz="1800" i="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Chemical + </a:t>
            </a:r>
            <a:r>
              <a:rPr lang="en-US" altLang="en-US" sz="1800" i="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Nuclear + ..) of </a:t>
            </a:r>
            <a:r>
              <a:rPr lang="en-US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</a:p>
        </p:txBody>
      </p:sp>
      <p:sp>
        <p:nvSpPr>
          <p:cNvPr id="831492" name="Rectangle 4">
            <a:extLst>
              <a:ext uri="{FF2B5EF4-FFF2-40B4-BE49-F238E27FC236}">
                <a16:creationId xmlns:a16="http://schemas.microsoft.com/office/drawing/2014/main" id="{FAA3F2CB-52B1-47BD-A7D7-8CED42C94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925" y="5186363"/>
            <a:ext cx="1755775" cy="376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Stored Energy</a:t>
            </a:r>
          </a:p>
        </p:txBody>
      </p:sp>
      <p:sp>
        <p:nvSpPr>
          <p:cNvPr id="831493" name="Rectangle 5">
            <a:extLst>
              <a:ext uri="{FF2B5EF4-FFF2-40B4-BE49-F238E27FC236}">
                <a16:creationId xmlns:a16="http://schemas.microsoft.com/office/drawing/2014/main" id="{26F7B7A5-19D3-4D82-AB5F-714EFCB8B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" y="1676400"/>
            <a:ext cx="1222375" cy="376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Similarly:</a:t>
            </a:r>
          </a:p>
        </p:txBody>
      </p:sp>
      <p:sp>
        <p:nvSpPr>
          <p:cNvPr id="831494" name="Rectangle 6">
            <a:extLst>
              <a:ext uri="{FF2B5EF4-FFF2-40B4-BE49-F238E27FC236}">
                <a16:creationId xmlns:a16="http://schemas.microsoft.com/office/drawing/2014/main" id="{1EC8EE3F-A9A0-4F30-A246-5D689A705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3925888"/>
            <a:ext cx="1349375" cy="376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In general:</a:t>
            </a:r>
          </a:p>
        </p:txBody>
      </p:sp>
      <p:sp>
        <p:nvSpPr>
          <p:cNvPr id="36871" name="AutoShape 7">
            <a:extLst>
              <a:ext uri="{FF2B5EF4-FFF2-40B4-BE49-F238E27FC236}">
                <a16:creationId xmlns:a16="http://schemas.microsoft.com/office/drawing/2014/main" id="{666A512E-2FE7-46D4-8E8A-18577DDBE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19200"/>
            <a:ext cx="609600" cy="303213"/>
          </a:xfrm>
          <a:prstGeom prst="rightArrow">
            <a:avLst>
              <a:gd name="adj1" fmla="val 50000"/>
              <a:gd name="adj2" fmla="val 50262"/>
            </a:avLst>
          </a:prstGeom>
          <a:solidFill>
            <a:srgbClr val="CCCCF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1496" name="Rectangle 8">
            <a:extLst>
              <a:ext uri="{FF2B5EF4-FFF2-40B4-BE49-F238E27FC236}">
                <a16:creationId xmlns:a16="http://schemas.microsoft.com/office/drawing/2014/main" id="{A1C282D8-6C0A-49D4-BC7C-BEE627EFE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219200"/>
            <a:ext cx="2352675" cy="36353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i="0">
                <a:solidFill>
                  <a:schemeClr val="tx1"/>
                </a:solidFill>
                <a:latin typeface="Arial" charset="0"/>
                <a:cs typeface="Arial" charset="0"/>
              </a:rPr>
              <a:t>Kinetic Energies KE</a:t>
            </a:r>
          </a:p>
        </p:txBody>
      </p:sp>
      <p:sp>
        <p:nvSpPr>
          <p:cNvPr id="36873" name="Rectangle 9">
            <a:extLst>
              <a:ext uri="{FF2B5EF4-FFF2-40B4-BE49-F238E27FC236}">
                <a16:creationId xmlns:a16="http://schemas.microsoft.com/office/drawing/2014/main" id="{186006A1-9BF9-4080-A52C-D022A64E7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25" y="1219200"/>
            <a:ext cx="1793875" cy="336550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KE of the body</a:t>
            </a:r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E560F831-D9A9-4D6E-89B8-939519A3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2525" y="1219200"/>
            <a:ext cx="3584575" cy="336550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KE of random molecules speed</a:t>
            </a:r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D646BAC0-D6C1-4BFD-9981-2D4E6E2F5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4588" y="1219200"/>
            <a:ext cx="354012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i="0"/>
              <a:t>=</a:t>
            </a:r>
          </a:p>
        </p:txBody>
      </p:sp>
      <p:sp>
        <p:nvSpPr>
          <p:cNvPr id="36876" name="Rectangle 12">
            <a:extLst>
              <a:ext uri="{FF2B5EF4-FFF2-40B4-BE49-F238E27FC236}">
                <a16:creationId xmlns:a16="http://schemas.microsoft.com/office/drawing/2014/main" id="{1EF54D9F-2549-402A-984D-0FED26196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182688"/>
            <a:ext cx="354013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i="0"/>
              <a:t>+</a:t>
            </a:r>
          </a:p>
        </p:txBody>
      </p:sp>
      <p:sp>
        <p:nvSpPr>
          <p:cNvPr id="831501" name="Rectangle 13">
            <a:extLst>
              <a:ext uri="{FF2B5EF4-FFF2-40B4-BE49-F238E27FC236}">
                <a16:creationId xmlns:a16="http://schemas.microsoft.com/office/drawing/2014/main" id="{472A50A4-1E61-4E65-8EA2-04F2F57A1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173288"/>
            <a:ext cx="2352675" cy="36353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i="0">
                <a:solidFill>
                  <a:schemeClr val="tx1"/>
                </a:solidFill>
                <a:latin typeface="Arial" charset="0"/>
                <a:cs typeface="Arial" charset="0"/>
              </a:rPr>
              <a:t>Potential</a:t>
            </a:r>
            <a:r>
              <a:rPr lang="en-US" b="0" i="0">
                <a:latin typeface="Arial" charset="0"/>
                <a:cs typeface="Arial" charset="0"/>
              </a:rPr>
              <a:t> </a:t>
            </a:r>
            <a:r>
              <a:rPr lang="en-US" i="0">
                <a:solidFill>
                  <a:schemeClr val="tx1"/>
                </a:solidFill>
                <a:latin typeface="Arial" charset="0"/>
                <a:cs typeface="Arial" charset="0"/>
              </a:rPr>
              <a:t>Energy PE</a:t>
            </a:r>
          </a:p>
        </p:txBody>
      </p:sp>
      <p:sp>
        <p:nvSpPr>
          <p:cNvPr id="831502" name="Rectangle 14">
            <a:extLst>
              <a:ext uri="{FF2B5EF4-FFF2-40B4-BE49-F238E27FC236}">
                <a16:creationId xmlns:a16="http://schemas.microsoft.com/office/drawing/2014/main" id="{954BED26-FC71-459F-8511-64D1049B5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25" y="2173288"/>
            <a:ext cx="1781175" cy="336550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PE of the body</a:t>
            </a:r>
          </a:p>
        </p:txBody>
      </p:sp>
      <p:sp>
        <p:nvSpPr>
          <p:cNvPr id="831503" name="Rectangle 15">
            <a:extLst>
              <a:ext uri="{FF2B5EF4-FFF2-40B4-BE49-F238E27FC236}">
                <a16:creationId xmlns:a16="http://schemas.microsoft.com/office/drawing/2014/main" id="{03231D7F-3180-4B27-816E-9EF6EE44E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4588" y="2173288"/>
            <a:ext cx="35401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i="0"/>
              <a:t>=</a:t>
            </a:r>
          </a:p>
        </p:txBody>
      </p:sp>
      <p:sp>
        <p:nvSpPr>
          <p:cNvPr id="831504" name="Rectangle 16">
            <a:extLst>
              <a:ext uri="{FF2B5EF4-FFF2-40B4-BE49-F238E27FC236}">
                <a16:creationId xmlns:a16="http://schemas.microsoft.com/office/drawing/2014/main" id="{83EF7349-77B2-40AB-AC3B-0F91912C9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136775"/>
            <a:ext cx="354013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i="0"/>
              <a:t>+</a:t>
            </a:r>
          </a:p>
        </p:txBody>
      </p:sp>
      <p:sp>
        <p:nvSpPr>
          <p:cNvPr id="831505" name="Line 17">
            <a:extLst>
              <a:ext uri="{FF2B5EF4-FFF2-40B4-BE49-F238E27FC236}">
                <a16:creationId xmlns:a16="http://schemas.microsoft.com/office/drawing/2014/main" id="{F917483D-7632-4BD5-87ED-6876B88C46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28800" y="4724400"/>
            <a:ext cx="228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31506" name="Rectangle 18">
            <a:extLst>
              <a:ext uri="{FF2B5EF4-FFF2-40B4-BE49-F238E27FC236}">
                <a16:creationId xmlns:a16="http://schemas.microsoft.com/office/drawing/2014/main" id="{69F2B249-6FCF-4661-925B-F88B99002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725" y="5181600"/>
            <a:ext cx="4017126" cy="36676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u = U/m 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= Specific Internal Energy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276892EC-9A6D-42EF-B8D8-5B5526ED3403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582738"/>
            <a:ext cx="1844675" cy="1725613"/>
            <a:chOff x="4128" y="997"/>
            <a:chExt cx="1162" cy="1087"/>
          </a:xfrm>
        </p:grpSpPr>
        <p:sp>
          <p:nvSpPr>
            <p:cNvPr id="36885" name="Line 20">
              <a:extLst>
                <a:ext uri="{FF2B5EF4-FFF2-40B4-BE49-F238E27FC236}">
                  <a16:creationId xmlns:a16="http://schemas.microsoft.com/office/drawing/2014/main" id="{5A8CD6BA-1202-4D98-9582-547E49AC7B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74" y="997"/>
              <a:ext cx="270" cy="8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36886" name="Rectangle 21">
              <a:extLst>
                <a:ext uri="{FF2B5EF4-FFF2-40B4-BE49-F238E27FC236}">
                  <a16:creationId xmlns:a16="http://schemas.microsoft.com/office/drawing/2014/main" id="{8527CCFA-4B7F-4462-BD0E-4EFC65B25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872"/>
              <a:ext cx="1162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Internal Energy</a:t>
              </a:r>
            </a:p>
          </p:txBody>
        </p:sp>
        <p:sp>
          <p:nvSpPr>
            <p:cNvPr id="36887" name="Line 22">
              <a:extLst>
                <a:ext uri="{FF2B5EF4-FFF2-40B4-BE49-F238E27FC236}">
                  <a16:creationId xmlns:a16="http://schemas.microsoft.com/office/drawing/2014/main" id="{1E46AF0D-2301-4819-995D-63B966A567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12" y="1584"/>
              <a:ext cx="432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31511" name="Rectangle 23">
            <a:extLst>
              <a:ext uri="{FF2B5EF4-FFF2-40B4-BE49-F238E27FC236}">
                <a16:creationId xmlns:a16="http://schemas.microsoft.com/office/drawing/2014/main" id="{7D913D8A-7CA9-4B49-8A6F-00A53FC48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2525" y="2173288"/>
            <a:ext cx="3152775" cy="336550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PE of intermolecular force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3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83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83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83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83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83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83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3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3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83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3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1491" grpId="0" animBg="1"/>
      <p:bldP spid="831492" grpId="0" animBg="1"/>
      <p:bldP spid="831493" grpId="0" animBg="1"/>
      <p:bldP spid="831494" grpId="0" animBg="1"/>
      <p:bldP spid="831501" grpId="0" animBg="1"/>
      <p:bldP spid="831502" grpId="0" animBg="1"/>
      <p:bldP spid="831503" grpId="0"/>
      <p:bldP spid="831504" grpId="0"/>
      <p:bldP spid="831506" grpId="0" animBg="1"/>
      <p:bldP spid="8315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2" name="Arc 2">
            <a:extLst>
              <a:ext uri="{FF2B5EF4-FFF2-40B4-BE49-F238E27FC236}">
                <a16:creationId xmlns:a16="http://schemas.microsoft.com/office/drawing/2014/main" id="{C730F32C-7923-4DD3-BAAF-437F325882E9}"/>
              </a:ext>
            </a:extLst>
          </p:cNvPr>
          <p:cNvSpPr>
            <a:spLocks/>
          </p:cNvSpPr>
          <p:nvPr/>
        </p:nvSpPr>
        <p:spPr bwMode="auto">
          <a:xfrm>
            <a:off x="6478588" y="3763963"/>
            <a:ext cx="990600" cy="304800"/>
          </a:xfrm>
          <a:custGeom>
            <a:avLst/>
            <a:gdLst>
              <a:gd name="T0" fmla="*/ 2147483646 w 43200"/>
              <a:gd name="T1" fmla="*/ 2147483646 h 22907"/>
              <a:gd name="T2" fmla="*/ 2147483646 w 43200"/>
              <a:gd name="T3" fmla="*/ 0 h 22907"/>
              <a:gd name="T4" fmla="*/ 2147483646 w 43200"/>
              <a:gd name="T5" fmla="*/ 2147483646 h 22907"/>
              <a:gd name="T6" fmla="*/ 0 60000 65536"/>
              <a:gd name="T7" fmla="*/ 0 60000 65536"/>
              <a:gd name="T8" fmla="*/ 0 60000 65536"/>
              <a:gd name="T9" fmla="*/ 0 w 43200"/>
              <a:gd name="T10" fmla="*/ 0 h 22907"/>
              <a:gd name="T11" fmla="*/ 43200 w 43200"/>
              <a:gd name="T12" fmla="*/ 22907 h 22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907" fill="none" extrusionOk="0">
                <a:moveTo>
                  <a:pt x="43199" y="1188"/>
                </a:moveTo>
                <a:cubicBezTo>
                  <a:pt x="43199" y="1227"/>
                  <a:pt x="43200" y="1267"/>
                  <a:pt x="43200" y="1307"/>
                </a:cubicBezTo>
                <a:cubicBezTo>
                  <a:pt x="43200" y="13236"/>
                  <a:pt x="33529" y="22907"/>
                  <a:pt x="21600" y="22907"/>
                </a:cubicBezTo>
                <a:cubicBezTo>
                  <a:pt x="9670" y="22907"/>
                  <a:pt x="0" y="13236"/>
                  <a:pt x="0" y="1307"/>
                </a:cubicBezTo>
                <a:cubicBezTo>
                  <a:pt x="-1" y="871"/>
                  <a:pt x="13" y="435"/>
                  <a:pt x="39" y="-1"/>
                </a:cubicBezTo>
              </a:path>
              <a:path w="43200" h="22907" stroke="0" extrusionOk="0">
                <a:moveTo>
                  <a:pt x="43199" y="1188"/>
                </a:moveTo>
                <a:cubicBezTo>
                  <a:pt x="43199" y="1227"/>
                  <a:pt x="43200" y="1267"/>
                  <a:pt x="43200" y="1307"/>
                </a:cubicBezTo>
                <a:cubicBezTo>
                  <a:pt x="43200" y="13236"/>
                  <a:pt x="33529" y="22907"/>
                  <a:pt x="21600" y="22907"/>
                </a:cubicBezTo>
                <a:cubicBezTo>
                  <a:pt x="9670" y="22907"/>
                  <a:pt x="0" y="13236"/>
                  <a:pt x="0" y="1307"/>
                </a:cubicBezTo>
                <a:cubicBezTo>
                  <a:pt x="-1" y="871"/>
                  <a:pt x="13" y="435"/>
                  <a:pt x="39" y="-1"/>
                </a:cubicBezTo>
                <a:lnTo>
                  <a:pt x="21600" y="1307"/>
                </a:lnTo>
                <a:lnTo>
                  <a:pt x="43199" y="1188"/>
                </a:lnTo>
                <a:close/>
              </a:path>
            </a:pathLst>
          </a:custGeom>
          <a:solidFill>
            <a:schemeClr val="fol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FDBCC2AF-0CB4-4509-AB4B-EEE5F7DB8245}"/>
              </a:ext>
            </a:extLst>
          </p:cNvPr>
          <p:cNvGrpSpPr>
            <a:grpSpLocks/>
          </p:cNvGrpSpPr>
          <p:nvPr/>
        </p:nvGrpSpPr>
        <p:grpSpPr bwMode="auto">
          <a:xfrm>
            <a:off x="7545388" y="2697163"/>
            <a:ext cx="684212" cy="836612"/>
            <a:chOff x="4801" y="2065"/>
            <a:chExt cx="431" cy="527"/>
          </a:xfrm>
        </p:grpSpPr>
        <p:sp>
          <p:nvSpPr>
            <p:cNvPr id="37948" name="Arc 4">
              <a:extLst>
                <a:ext uri="{FF2B5EF4-FFF2-40B4-BE49-F238E27FC236}">
                  <a16:creationId xmlns:a16="http://schemas.microsoft.com/office/drawing/2014/main" id="{9CF97E86-C449-4CE1-8D76-3908369A329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4" y="2400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49" name="Arc 5">
              <a:extLst>
                <a:ext uri="{FF2B5EF4-FFF2-40B4-BE49-F238E27FC236}">
                  <a16:creationId xmlns:a16="http://schemas.microsoft.com/office/drawing/2014/main" id="{8AB46E40-2C17-4AB1-8F02-C3B5315BEC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8" y="2208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0" name="Arc 6">
              <a:extLst>
                <a:ext uri="{FF2B5EF4-FFF2-40B4-BE49-F238E27FC236}">
                  <a16:creationId xmlns:a16="http://schemas.microsoft.com/office/drawing/2014/main" id="{FE77FADD-EF8E-4618-A154-A7494072D6D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1" y="2305"/>
              <a:ext cx="96" cy="24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7"/>
                    <a:pt x="9534" y="123"/>
                    <a:pt x="21375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7"/>
                    <a:pt x="9534" y="123"/>
                    <a:pt x="21375" y="0"/>
                  </a:cubicBezTo>
                  <a:lnTo>
                    <a:pt x="21600" y="21599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1" name="Arc 7">
              <a:extLst>
                <a:ext uri="{FF2B5EF4-FFF2-40B4-BE49-F238E27FC236}">
                  <a16:creationId xmlns:a16="http://schemas.microsoft.com/office/drawing/2014/main" id="{F0CFAF98-0AD2-4006-ADBF-2C2189600C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7" y="2065"/>
              <a:ext cx="96" cy="24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7"/>
                    <a:pt x="9534" y="123"/>
                    <a:pt x="21375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7"/>
                    <a:pt x="9534" y="123"/>
                    <a:pt x="21375" y="0"/>
                  </a:cubicBezTo>
                  <a:lnTo>
                    <a:pt x="21600" y="21599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4568" name="Freeform 8">
            <a:extLst>
              <a:ext uri="{FF2B5EF4-FFF2-40B4-BE49-F238E27FC236}">
                <a16:creationId xmlns:a16="http://schemas.microsoft.com/office/drawing/2014/main" id="{AB22DE14-50C7-4AE6-893D-84848F3B33BB}"/>
              </a:ext>
            </a:extLst>
          </p:cNvPr>
          <p:cNvSpPr>
            <a:spLocks/>
          </p:cNvSpPr>
          <p:nvPr/>
        </p:nvSpPr>
        <p:spPr bwMode="auto">
          <a:xfrm>
            <a:off x="6629400" y="4219575"/>
            <a:ext cx="687388" cy="382588"/>
          </a:xfrm>
          <a:custGeom>
            <a:avLst/>
            <a:gdLst>
              <a:gd name="T0" fmla="*/ 2147483646 w 433"/>
              <a:gd name="T1" fmla="*/ 2147483646 h 241"/>
              <a:gd name="T2" fmla="*/ 0 w 433"/>
              <a:gd name="T3" fmla="*/ 2147483646 h 241"/>
              <a:gd name="T4" fmla="*/ 2147483646 w 433"/>
              <a:gd name="T5" fmla="*/ 2147483646 h 241"/>
              <a:gd name="T6" fmla="*/ 2147483646 w 433"/>
              <a:gd name="T7" fmla="*/ 0 h 241"/>
              <a:gd name="T8" fmla="*/ 2147483646 w 433"/>
              <a:gd name="T9" fmla="*/ 2147483646 h 241"/>
              <a:gd name="T10" fmla="*/ 2147483646 w 433"/>
              <a:gd name="T11" fmla="*/ 0 h 241"/>
              <a:gd name="T12" fmla="*/ 2147483646 w 433"/>
              <a:gd name="T13" fmla="*/ 2147483646 h 241"/>
              <a:gd name="T14" fmla="*/ 2147483646 w 433"/>
              <a:gd name="T15" fmla="*/ 2147483646 h 241"/>
              <a:gd name="T16" fmla="*/ 2147483646 w 433"/>
              <a:gd name="T17" fmla="*/ 2147483646 h 241"/>
              <a:gd name="T18" fmla="*/ 2147483646 w 433"/>
              <a:gd name="T19" fmla="*/ 2147483646 h 24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33"/>
              <a:gd name="T31" fmla="*/ 0 h 241"/>
              <a:gd name="T32" fmla="*/ 433 w 433"/>
              <a:gd name="T33" fmla="*/ 241 h 24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33" h="241">
                <a:moveTo>
                  <a:pt x="144" y="240"/>
                </a:moveTo>
                <a:lnTo>
                  <a:pt x="0" y="144"/>
                </a:lnTo>
                <a:lnTo>
                  <a:pt x="144" y="144"/>
                </a:lnTo>
                <a:lnTo>
                  <a:pt x="96" y="0"/>
                </a:lnTo>
                <a:lnTo>
                  <a:pt x="240" y="96"/>
                </a:lnTo>
                <a:lnTo>
                  <a:pt x="288" y="0"/>
                </a:lnTo>
                <a:lnTo>
                  <a:pt x="336" y="144"/>
                </a:lnTo>
                <a:lnTo>
                  <a:pt x="432" y="48"/>
                </a:lnTo>
                <a:lnTo>
                  <a:pt x="288" y="240"/>
                </a:lnTo>
                <a:lnTo>
                  <a:pt x="144" y="240"/>
                </a:lnTo>
              </a:path>
            </a:pathLst>
          </a:custGeom>
          <a:gradFill rotWithShape="0">
            <a:gsLst>
              <a:gs pos="0">
                <a:srgbClr val="FFCC66"/>
              </a:gs>
              <a:gs pos="100000">
                <a:schemeClr val="hlink"/>
              </a:gs>
            </a:gsLst>
            <a:lin ang="5400000" scaled="1"/>
          </a:gra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4569" name="Line 9">
            <a:extLst>
              <a:ext uri="{FF2B5EF4-FFF2-40B4-BE49-F238E27FC236}">
                <a16:creationId xmlns:a16="http://schemas.microsoft.com/office/drawing/2014/main" id="{FB2BB435-B733-41A3-AEF4-613F089E34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9125" y="3914775"/>
            <a:ext cx="0" cy="457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4570" name="Arc 10">
            <a:extLst>
              <a:ext uri="{FF2B5EF4-FFF2-40B4-BE49-F238E27FC236}">
                <a16:creationId xmlns:a16="http://schemas.microsoft.com/office/drawing/2014/main" id="{007902E2-6684-450C-A3AA-CA11C1AAEE01}"/>
              </a:ext>
            </a:extLst>
          </p:cNvPr>
          <p:cNvSpPr>
            <a:spLocks/>
          </p:cNvSpPr>
          <p:nvPr/>
        </p:nvSpPr>
        <p:spPr bwMode="auto">
          <a:xfrm>
            <a:off x="6858000" y="3382963"/>
            <a:ext cx="304800" cy="85725"/>
          </a:xfrm>
          <a:custGeom>
            <a:avLst/>
            <a:gdLst>
              <a:gd name="T0" fmla="*/ 2147483646 w 43200"/>
              <a:gd name="T1" fmla="*/ 2147483646 h 24307"/>
              <a:gd name="T2" fmla="*/ 2147483646 w 43200"/>
              <a:gd name="T3" fmla="*/ 2147483646 h 24307"/>
              <a:gd name="T4" fmla="*/ 2147483646 w 43200"/>
              <a:gd name="T5" fmla="*/ 2147483646 h 24307"/>
              <a:gd name="T6" fmla="*/ 0 60000 65536"/>
              <a:gd name="T7" fmla="*/ 0 60000 65536"/>
              <a:gd name="T8" fmla="*/ 0 60000 65536"/>
              <a:gd name="T9" fmla="*/ 0 w 43200"/>
              <a:gd name="T10" fmla="*/ 0 h 24307"/>
              <a:gd name="T11" fmla="*/ 43200 w 43200"/>
              <a:gd name="T12" fmla="*/ 24307 h 243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307" fill="none" extrusionOk="0">
                <a:moveTo>
                  <a:pt x="74" y="23394"/>
                </a:moveTo>
                <a:cubicBezTo>
                  <a:pt x="24" y="22797"/>
                  <a:pt x="0" y="2219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504"/>
                  <a:pt x="43143" y="23409"/>
                  <a:pt x="43029" y="24306"/>
                </a:cubicBezTo>
              </a:path>
              <a:path w="43200" h="24307" stroke="0" extrusionOk="0">
                <a:moveTo>
                  <a:pt x="74" y="23394"/>
                </a:moveTo>
                <a:cubicBezTo>
                  <a:pt x="24" y="22797"/>
                  <a:pt x="0" y="2219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504"/>
                  <a:pt x="43143" y="23409"/>
                  <a:pt x="43029" y="24306"/>
                </a:cubicBezTo>
                <a:lnTo>
                  <a:pt x="21600" y="21600"/>
                </a:lnTo>
                <a:lnTo>
                  <a:pt x="74" y="23394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D55717C3-28AA-4AD6-8F9F-8410ADF4FF69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381375"/>
            <a:ext cx="1447800" cy="1525588"/>
            <a:chOff x="3936" y="2130"/>
            <a:chExt cx="912" cy="961"/>
          </a:xfrm>
        </p:grpSpPr>
        <p:sp>
          <p:nvSpPr>
            <p:cNvPr id="37937" name="Freeform 12">
              <a:extLst>
                <a:ext uri="{FF2B5EF4-FFF2-40B4-BE49-F238E27FC236}">
                  <a16:creationId xmlns:a16="http://schemas.microsoft.com/office/drawing/2014/main" id="{DC61609D-2AB3-4544-BCE1-0D236894F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562"/>
              <a:ext cx="337" cy="529"/>
            </a:xfrm>
            <a:custGeom>
              <a:avLst/>
              <a:gdLst>
                <a:gd name="T0" fmla="*/ 96 w 337"/>
                <a:gd name="T1" fmla="*/ 0 h 529"/>
                <a:gd name="T2" fmla="*/ 336 w 337"/>
                <a:gd name="T3" fmla="*/ 0 h 529"/>
                <a:gd name="T4" fmla="*/ 336 w 337"/>
                <a:gd name="T5" fmla="*/ 528 h 529"/>
                <a:gd name="T6" fmla="*/ 0 w 337"/>
                <a:gd name="T7" fmla="*/ 528 h 5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7"/>
                <a:gd name="T13" fmla="*/ 0 h 529"/>
                <a:gd name="T14" fmla="*/ 337 w 337"/>
                <a:gd name="T15" fmla="*/ 529 h 5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7" h="529">
                  <a:moveTo>
                    <a:pt x="96" y="0"/>
                  </a:moveTo>
                  <a:lnTo>
                    <a:pt x="336" y="0"/>
                  </a:lnTo>
                  <a:lnTo>
                    <a:pt x="336" y="528"/>
                  </a:lnTo>
                  <a:lnTo>
                    <a:pt x="0" y="528"/>
                  </a:lnTo>
                </a:path>
              </a:pathLst>
            </a:custGeom>
            <a:noFill/>
            <a:ln w="508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938" name="Group 13">
              <a:extLst>
                <a:ext uri="{FF2B5EF4-FFF2-40B4-BE49-F238E27FC236}">
                  <a16:creationId xmlns:a16="http://schemas.microsoft.com/office/drawing/2014/main" id="{07E4CA82-CB4F-40E5-8305-25B82D6C91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130"/>
              <a:ext cx="912" cy="961"/>
              <a:chOff x="3936" y="2130"/>
              <a:chExt cx="912" cy="961"/>
            </a:xfrm>
          </p:grpSpPr>
          <p:sp>
            <p:nvSpPr>
              <p:cNvPr id="37939" name="Rectangle 14">
                <a:extLst>
                  <a:ext uri="{FF2B5EF4-FFF2-40B4-BE49-F238E27FC236}">
                    <a16:creationId xmlns:a16="http://schemas.microsoft.com/office/drawing/2014/main" id="{AD097463-1240-406A-A97C-DB844C6EEA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8" y="2906"/>
                <a:ext cx="128" cy="17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en-US" altLang="en-US" sz="180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37940" name="Group 15">
                <a:extLst>
                  <a:ext uri="{FF2B5EF4-FFF2-40B4-BE49-F238E27FC236}">
                    <a16:creationId xmlns:a16="http://schemas.microsoft.com/office/drawing/2014/main" id="{D10895A7-1CA7-449D-BE69-5959039AAC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36" y="2130"/>
                <a:ext cx="912" cy="424"/>
                <a:chOff x="3985" y="2496"/>
                <a:chExt cx="912" cy="424"/>
              </a:xfrm>
            </p:grpSpPr>
            <p:sp>
              <p:nvSpPr>
                <p:cNvPr id="37942" name="Oval 16">
                  <a:extLst>
                    <a:ext uri="{FF2B5EF4-FFF2-40B4-BE49-F238E27FC236}">
                      <a16:creationId xmlns:a16="http://schemas.microsoft.com/office/drawing/2014/main" id="{0A24E46A-E765-4C2B-B11A-F04DE4DE85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36" y="2552"/>
                  <a:ext cx="608" cy="368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»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•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ct val="30000"/>
                    </a:spcBef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0"/>
                    </a:spcAft>
                    <a:buSzPct val="100000"/>
                    <a:buChar char="–"/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en-US" altLang="en-US" sz="180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37943" name="Group 17">
                  <a:extLst>
                    <a:ext uri="{FF2B5EF4-FFF2-40B4-BE49-F238E27FC236}">
                      <a16:creationId xmlns:a16="http://schemas.microsoft.com/office/drawing/2014/main" id="{DBD140ED-E5D6-4D2D-B51C-55F02BE364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04" y="2496"/>
                  <a:ext cx="193" cy="241"/>
                  <a:chOff x="4704" y="2496"/>
                  <a:chExt cx="193" cy="241"/>
                </a:xfrm>
              </p:grpSpPr>
              <p:sp>
                <p:nvSpPr>
                  <p:cNvPr id="37946" name="Arc 18">
                    <a:extLst>
                      <a:ext uri="{FF2B5EF4-FFF2-40B4-BE49-F238E27FC236}">
                        <a16:creationId xmlns:a16="http://schemas.microsoft.com/office/drawing/2014/main" id="{64E9AFB6-1E00-428F-9A3A-4CD038BC27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42" y="2544"/>
                    <a:ext cx="155" cy="193"/>
                  </a:xfrm>
                  <a:custGeom>
                    <a:avLst/>
                    <a:gdLst>
                      <a:gd name="T0" fmla="*/ 0 w 21741"/>
                      <a:gd name="T1" fmla="*/ 0 h 21713"/>
                      <a:gd name="T2" fmla="*/ 0 w 21741"/>
                      <a:gd name="T3" fmla="*/ 0 h 21713"/>
                      <a:gd name="T4" fmla="*/ 0 w 21741"/>
                      <a:gd name="T5" fmla="*/ 0 h 21713"/>
                      <a:gd name="T6" fmla="*/ 0 60000 65536"/>
                      <a:gd name="T7" fmla="*/ 0 60000 65536"/>
                      <a:gd name="T8" fmla="*/ 0 60000 65536"/>
                      <a:gd name="T9" fmla="*/ 0 w 21741"/>
                      <a:gd name="T10" fmla="*/ 0 h 21713"/>
                      <a:gd name="T11" fmla="*/ 21741 w 21741"/>
                      <a:gd name="T12" fmla="*/ 21713 h 2171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741" h="21713" fill="none" extrusionOk="0">
                        <a:moveTo>
                          <a:pt x="21740" y="0"/>
                        </a:moveTo>
                        <a:cubicBezTo>
                          <a:pt x="21740" y="37"/>
                          <a:pt x="21741" y="75"/>
                          <a:pt x="21741" y="113"/>
                        </a:cubicBezTo>
                        <a:cubicBezTo>
                          <a:pt x="21741" y="12042"/>
                          <a:pt x="12070" y="21713"/>
                          <a:pt x="141" y="21713"/>
                        </a:cubicBezTo>
                        <a:cubicBezTo>
                          <a:pt x="94" y="21713"/>
                          <a:pt x="47" y="21712"/>
                          <a:pt x="0" y="21712"/>
                        </a:cubicBezTo>
                      </a:path>
                      <a:path w="21741" h="21713" stroke="0" extrusionOk="0">
                        <a:moveTo>
                          <a:pt x="21740" y="0"/>
                        </a:moveTo>
                        <a:cubicBezTo>
                          <a:pt x="21740" y="37"/>
                          <a:pt x="21741" y="75"/>
                          <a:pt x="21741" y="113"/>
                        </a:cubicBezTo>
                        <a:cubicBezTo>
                          <a:pt x="21741" y="12042"/>
                          <a:pt x="12070" y="21713"/>
                          <a:pt x="141" y="21713"/>
                        </a:cubicBezTo>
                        <a:cubicBezTo>
                          <a:pt x="94" y="21713"/>
                          <a:pt x="47" y="21712"/>
                          <a:pt x="0" y="21712"/>
                        </a:cubicBezTo>
                        <a:lnTo>
                          <a:pt x="141" y="113"/>
                        </a:lnTo>
                        <a:lnTo>
                          <a:pt x="21740" y="0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947" name="Arc 19">
                    <a:extLst>
                      <a:ext uri="{FF2B5EF4-FFF2-40B4-BE49-F238E27FC236}">
                        <a16:creationId xmlns:a16="http://schemas.microsoft.com/office/drawing/2014/main" id="{E7E0FED4-07B1-42CC-AF0D-BAF35B5681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04" y="2496"/>
                    <a:ext cx="147" cy="187"/>
                  </a:xfrm>
                  <a:custGeom>
                    <a:avLst/>
                    <a:gdLst>
                      <a:gd name="T0" fmla="*/ 0 w 20790"/>
                      <a:gd name="T1" fmla="*/ 0 h 21059"/>
                      <a:gd name="T2" fmla="*/ 0 w 20790"/>
                      <a:gd name="T3" fmla="*/ 0 h 21059"/>
                      <a:gd name="T4" fmla="*/ 0 w 20790"/>
                      <a:gd name="T5" fmla="*/ 0 h 21059"/>
                      <a:gd name="T6" fmla="*/ 0 60000 65536"/>
                      <a:gd name="T7" fmla="*/ 0 60000 65536"/>
                      <a:gd name="T8" fmla="*/ 0 60000 65536"/>
                      <a:gd name="T9" fmla="*/ 0 w 20790"/>
                      <a:gd name="T10" fmla="*/ 0 h 21059"/>
                      <a:gd name="T11" fmla="*/ 20790 w 20790"/>
                      <a:gd name="T12" fmla="*/ 21059 h 2105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0790" h="21059" fill="none" extrusionOk="0">
                        <a:moveTo>
                          <a:pt x="20789" y="5859"/>
                        </a:moveTo>
                        <a:cubicBezTo>
                          <a:pt x="18644" y="13470"/>
                          <a:pt x="12513" y="19299"/>
                          <a:pt x="4804" y="21058"/>
                        </a:cubicBezTo>
                      </a:path>
                      <a:path w="20790" h="21059" stroke="0" extrusionOk="0">
                        <a:moveTo>
                          <a:pt x="20789" y="5859"/>
                        </a:moveTo>
                        <a:cubicBezTo>
                          <a:pt x="18644" y="13470"/>
                          <a:pt x="12513" y="19299"/>
                          <a:pt x="4804" y="21058"/>
                        </a:cubicBezTo>
                        <a:lnTo>
                          <a:pt x="0" y="0"/>
                        </a:lnTo>
                        <a:lnTo>
                          <a:pt x="20789" y="585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7944" name="Arc 20">
                  <a:extLst>
                    <a:ext uri="{FF2B5EF4-FFF2-40B4-BE49-F238E27FC236}">
                      <a16:creationId xmlns:a16="http://schemas.microsoft.com/office/drawing/2014/main" id="{51F4579A-49F4-4E0F-9264-405C6CC09E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2641"/>
                  <a:ext cx="136" cy="192"/>
                </a:xfrm>
                <a:custGeom>
                  <a:avLst/>
                  <a:gdLst>
                    <a:gd name="T0" fmla="*/ 0 w 25520"/>
                    <a:gd name="T1" fmla="*/ 0 h 43200"/>
                    <a:gd name="T2" fmla="*/ 0 w 25520"/>
                    <a:gd name="T3" fmla="*/ 0 h 43200"/>
                    <a:gd name="T4" fmla="*/ 0 w 25520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5520"/>
                    <a:gd name="T10" fmla="*/ 0 h 43200"/>
                    <a:gd name="T11" fmla="*/ 25520 w 25520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520" h="43200" fill="none" extrusionOk="0">
                      <a:moveTo>
                        <a:pt x="24824" y="42958"/>
                      </a:moveTo>
                      <a:cubicBezTo>
                        <a:pt x="23756" y="43119"/>
                        <a:pt x="22679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2914" y="-1"/>
                        <a:pt x="24227" y="120"/>
                        <a:pt x="25520" y="358"/>
                      </a:cubicBezTo>
                    </a:path>
                    <a:path w="25520" h="43200" stroke="0" extrusionOk="0">
                      <a:moveTo>
                        <a:pt x="24824" y="42958"/>
                      </a:moveTo>
                      <a:cubicBezTo>
                        <a:pt x="23756" y="43119"/>
                        <a:pt x="22679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2914" y="-1"/>
                        <a:pt x="24227" y="120"/>
                        <a:pt x="25520" y="358"/>
                      </a:cubicBezTo>
                      <a:lnTo>
                        <a:pt x="21600" y="21600"/>
                      </a:lnTo>
                      <a:lnTo>
                        <a:pt x="24824" y="42958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45" name="Arc 21">
                  <a:extLst>
                    <a:ext uri="{FF2B5EF4-FFF2-40B4-BE49-F238E27FC236}">
                      <a16:creationId xmlns:a16="http://schemas.microsoft.com/office/drawing/2014/main" id="{2057E6A3-4E1D-41E7-BB01-1E5278896A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5" y="2605"/>
                  <a:ext cx="197" cy="267"/>
                </a:xfrm>
                <a:custGeom>
                  <a:avLst/>
                  <a:gdLst>
                    <a:gd name="T0" fmla="*/ 0 w 31403"/>
                    <a:gd name="T1" fmla="*/ 0 h 43200"/>
                    <a:gd name="T2" fmla="*/ 0 w 31403"/>
                    <a:gd name="T3" fmla="*/ 0 h 43200"/>
                    <a:gd name="T4" fmla="*/ 0 w 3140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31403"/>
                    <a:gd name="T10" fmla="*/ 0 h 43200"/>
                    <a:gd name="T11" fmla="*/ 31403 w 3140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403" h="43200" fill="none" extrusionOk="0">
                      <a:moveTo>
                        <a:pt x="31403" y="40847"/>
                      </a:moveTo>
                      <a:cubicBezTo>
                        <a:pt x="28366" y="42393"/>
                        <a:pt x="25007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837" y="-1"/>
                        <a:pt x="28034" y="727"/>
                        <a:pt x="30953" y="2129"/>
                      </a:cubicBezTo>
                    </a:path>
                    <a:path w="31403" h="43200" stroke="0" extrusionOk="0">
                      <a:moveTo>
                        <a:pt x="31403" y="40847"/>
                      </a:moveTo>
                      <a:cubicBezTo>
                        <a:pt x="28366" y="42393"/>
                        <a:pt x="25007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4837" y="-1"/>
                        <a:pt x="28034" y="727"/>
                        <a:pt x="30953" y="2129"/>
                      </a:cubicBezTo>
                      <a:lnTo>
                        <a:pt x="21600" y="21600"/>
                      </a:lnTo>
                      <a:lnTo>
                        <a:pt x="31403" y="40847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41" name="Freeform 22">
                <a:extLst>
                  <a:ext uri="{FF2B5EF4-FFF2-40B4-BE49-F238E27FC236}">
                    <a16:creationId xmlns:a16="http://schemas.microsoft.com/office/drawing/2014/main" id="{CF74C177-A6E6-45E3-9815-8E3DBCF9F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2" y="2562"/>
                <a:ext cx="337" cy="529"/>
              </a:xfrm>
              <a:custGeom>
                <a:avLst/>
                <a:gdLst>
                  <a:gd name="T0" fmla="*/ 240 w 337"/>
                  <a:gd name="T1" fmla="*/ 0 h 529"/>
                  <a:gd name="T2" fmla="*/ 0 w 337"/>
                  <a:gd name="T3" fmla="*/ 0 h 529"/>
                  <a:gd name="T4" fmla="*/ 0 w 337"/>
                  <a:gd name="T5" fmla="*/ 528 h 529"/>
                  <a:gd name="T6" fmla="*/ 336 w 337"/>
                  <a:gd name="T7" fmla="*/ 528 h 52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7"/>
                  <a:gd name="T13" fmla="*/ 0 h 529"/>
                  <a:gd name="T14" fmla="*/ 337 w 337"/>
                  <a:gd name="T15" fmla="*/ 529 h 52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7" h="529">
                    <a:moveTo>
                      <a:pt x="240" y="0"/>
                    </a:moveTo>
                    <a:lnTo>
                      <a:pt x="0" y="0"/>
                    </a:lnTo>
                    <a:lnTo>
                      <a:pt x="0" y="528"/>
                    </a:lnTo>
                    <a:lnTo>
                      <a:pt x="336" y="528"/>
                    </a:lnTo>
                  </a:path>
                </a:pathLst>
              </a:custGeom>
              <a:noFill/>
              <a:ln w="508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896" name="Rectangle 23">
            <a:extLst>
              <a:ext uri="{FF2B5EF4-FFF2-40B4-BE49-F238E27FC236}">
                <a16:creationId xmlns:a16="http://schemas.microsoft.com/office/drawing/2014/main" id="{CDAD02F6-2A5F-49D1-AF69-CDB6DF1CCE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84675" y="273050"/>
            <a:ext cx="1133475" cy="595313"/>
          </a:xfrm>
          <a:noFill/>
          <a:ln w="12700"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Heat</a:t>
            </a:r>
          </a:p>
        </p:txBody>
      </p:sp>
      <p:sp>
        <p:nvSpPr>
          <p:cNvPr id="37897" name="Rectangle 24">
            <a:extLst>
              <a:ext uri="{FF2B5EF4-FFF2-40B4-BE49-F238E27FC236}">
                <a16:creationId xmlns:a16="http://schemas.microsoft.com/office/drawing/2014/main" id="{B31187FE-BE4C-485E-8311-5F015975D9D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447800"/>
            <a:ext cx="6388100" cy="1308100"/>
          </a:xfrm>
          <a:noFill/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 power that </a:t>
            </a:r>
            <a:r>
              <a:rPr lang="en-US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crosses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the boundary</a:t>
            </a: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ue to a temperature difference</a:t>
            </a:r>
          </a:p>
          <a:p>
            <a:r>
              <a:rPr lang="en-US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associated with a transfer of matter</a:t>
            </a:r>
          </a:p>
        </p:txBody>
      </p:sp>
      <p:graphicFrame>
        <p:nvGraphicFramePr>
          <p:cNvPr id="834585" name="Object 25">
            <a:extLst>
              <a:ext uri="{FF2B5EF4-FFF2-40B4-BE49-F238E27FC236}">
                <a16:creationId xmlns:a16="http://schemas.microsoft.com/office/drawing/2014/main" id="{B9AD60BB-3334-49A6-B6D3-3377DFDE97F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11963" y="762000"/>
          <a:ext cx="2746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39579" imgH="215713" progId="Equation.3">
                  <p:embed/>
                </p:oleObj>
              </mc:Choice>
              <mc:Fallback>
                <p:oleObj name="Equation" r:id="rId5" imgW="139579" imgH="215713" progId="Equation.3">
                  <p:embed/>
                  <p:pic>
                    <p:nvPicPr>
                      <p:cNvPr id="834585" name="Object 25">
                        <a:extLst>
                          <a:ext uri="{FF2B5EF4-FFF2-40B4-BE49-F238E27FC236}">
                            <a16:creationId xmlns:a16="http://schemas.microsoft.com/office/drawing/2014/main" id="{B9AD60BB-3334-49A6-B6D3-3377DFDE9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762000"/>
                        <a:ext cx="2746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26">
            <a:extLst>
              <a:ext uri="{FF2B5EF4-FFF2-40B4-BE49-F238E27FC236}">
                <a16:creationId xmlns:a16="http://schemas.microsoft.com/office/drawing/2014/main" id="{3481008C-4DB5-4ECA-8F3C-F0C7B8D3A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13" y="1066800"/>
            <a:ext cx="262572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</a:rPr>
              <a:t>Heat power     is:</a:t>
            </a:r>
          </a:p>
        </p:txBody>
      </p:sp>
      <p:sp>
        <p:nvSpPr>
          <p:cNvPr id="37900" name="Oval 27">
            <a:extLst>
              <a:ext uri="{FF2B5EF4-FFF2-40B4-BE49-F238E27FC236}">
                <a16:creationId xmlns:a16="http://schemas.microsoft.com/office/drawing/2014/main" id="{A628D579-98C6-4E3B-8D16-E8D76A3EB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6575" y="1095375"/>
            <a:ext cx="1466850" cy="704850"/>
          </a:xfrm>
          <a:prstGeom prst="ellips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1" name="Arc 28">
            <a:extLst>
              <a:ext uri="{FF2B5EF4-FFF2-40B4-BE49-F238E27FC236}">
                <a16:creationId xmlns:a16="http://schemas.microsoft.com/office/drawing/2014/main" id="{346D5F04-7AFF-4CFB-AFD2-DC1E15FB0ADC}"/>
              </a:ext>
            </a:extLst>
          </p:cNvPr>
          <p:cNvSpPr>
            <a:spLocks/>
          </p:cNvSpPr>
          <p:nvPr/>
        </p:nvSpPr>
        <p:spPr bwMode="auto">
          <a:xfrm>
            <a:off x="6553200" y="1068388"/>
            <a:ext cx="685800" cy="3810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Arc 29">
            <a:extLst>
              <a:ext uri="{FF2B5EF4-FFF2-40B4-BE49-F238E27FC236}">
                <a16:creationId xmlns:a16="http://schemas.microsoft.com/office/drawing/2014/main" id="{015A4C5D-C30E-47BE-AA04-E6CE69614B63}"/>
              </a:ext>
            </a:extLst>
          </p:cNvPr>
          <p:cNvSpPr>
            <a:spLocks/>
          </p:cNvSpPr>
          <p:nvPr/>
        </p:nvSpPr>
        <p:spPr bwMode="auto">
          <a:xfrm>
            <a:off x="8002588" y="992188"/>
            <a:ext cx="685800" cy="457200"/>
          </a:xfrm>
          <a:custGeom>
            <a:avLst/>
            <a:gdLst>
              <a:gd name="T0" fmla="*/ 0 w 21600"/>
              <a:gd name="T1" fmla="*/ 2147483646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21600"/>
                </a:moveTo>
                <a:cubicBezTo>
                  <a:pt x="0" y="9690"/>
                  <a:pt x="9640" y="27"/>
                  <a:pt x="21550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0"/>
                  <a:pt x="9640" y="27"/>
                  <a:pt x="21550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Rectangle 30">
            <a:extLst>
              <a:ext uri="{FF2B5EF4-FFF2-40B4-BE49-F238E27FC236}">
                <a16:creationId xmlns:a16="http://schemas.microsoft.com/office/drawing/2014/main" id="{48942721-BFDB-4F46-BAF7-6EA6B8C8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885825"/>
            <a:ext cx="581025" cy="376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+ve</a:t>
            </a:r>
          </a:p>
        </p:txBody>
      </p:sp>
      <p:sp>
        <p:nvSpPr>
          <p:cNvPr id="37904" name="Rectangle 31">
            <a:extLst>
              <a:ext uri="{FF2B5EF4-FFF2-40B4-BE49-F238E27FC236}">
                <a16:creationId xmlns:a16="http://schemas.microsoft.com/office/drawing/2014/main" id="{D79FFC11-6709-4E18-BE75-FF84C983E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2363" y="809625"/>
            <a:ext cx="523875" cy="376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-ve</a:t>
            </a:r>
          </a:p>
        </p:txBody>
      </p:sp>
      <p:sp>
        <p:nvSpPr>
          <p:cNvPr id="37905" name="Rectangle 32">
            <a:extLst>
              <a:ext uri="{FF2B5EF4-FFF2-40B4-BE49-F238E27FC236}">
                <a16:creationId xmlns:a16="http://schemas.microsoft.com/office/drawing/2014/main" id="{C80EE228-F3B9-482F-8FE4-70E17A07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6513" y="434975"/>
            <a:ext cx="19970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Sign Convention</a:t>
            </a:r>
          </a:p>
        </p:txBody>
      </p:sp>
      <p:sp>
        <p:nvSpPr>
          <p:cNvPr id="834593" name="Rectangle 33">
            <a:extLst>
              <a:ext uri="{FF2B5EF4-FFF2-40B4-BE49-F238E27FC236}">
                <a16:creationId xmlns:a16="http://schemas.microsoft.com/office/drawing/2014/main" id="{6DF1F1EF-613A-4AC3-BA4E-3E0C350EC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6083300"/>
            <a:ext cx="43846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Heat transferred is path dependent</a:t>
            </a:r>
          </a:p>
        </p:txBody>
      </p:sp>
      <p:sp>
        <p:nvSpPr>
          <p:cNvPr id="834594" name="Rectangle 34">
            <a:extLst>
              <a:ext uri="{FF2B5EF4-FFF2-40B4-BE49-F238E27FC236}">
                <a16:creationId xmlns:a16="http://schemas.microsoft.com/office/drawing/2014/main" id="{80EB3FAF-9B13-4D13-BDC4-26772623D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5025" y="4067175"/>
            <a:ext cx="688975" cy="3762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Heat</a:t>
            </a:r>
          </a:p>
        </p:txBody>
      </p:sp>
      <p:sp>
        <p:nvSpPr>
          <p:cNvPr id="834595" name="Rectangle 35">
            <a:extLst>
              <a:ext uri="{FF2B5EF4-FFF2-40B4-BE49-F238E27FC236}">
                <a16:creationId xmlns:a16="http://schemas.microsoft.com/office/drawing/2014/main" id="{10BD682B-5294-4BD4-8C01-03B84C9D7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363" y="2895600"/>
            <a:ext cx="765175" cy="376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Work</a:t>
            </a:r>
          </a:p>
        </p:txBody>
      </p:sp>
      <p:sp>
        <p:nvSpPr>
          <p:cNvPr id="834596" name="Rectangle 36">
            <a:extLst>
              <a:ext uri="{FF2B5EF4-FFF2-40B4-BE49-F238E27FC236}">
                <a16:creationId xmlns:a16="http://schemas.microsoft.com/office/drawing/2014/main" id="{715467FA-BA61-4BAD-A324-4561F7464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667000"/>
            <a:ext cx="1774825" cy="376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>
                <a:latin typeface="+mn-lt"/>
              </a:rPr>
              <a:t>U</a:t>
            </a:r>
            <a:r>
              <a:rPr lang="en-US" altLang="en-US" sz="1800" i="0" dirty="0">
                <a:latin typeface="Arial" panose="020B0604020202020204" pitchFamily="34" charset="0"/>
              </a:rPr>
              <a:t> + Flow Work</a:t>
            </a:r>
          </a:p>
        </p:txBody>
      </p:sp>
      <p:grpSp>
        <p:nvGrpSpPr>
          <p:cNvPr id="7" name="Group 37">
            <a:extLst>
              <a:ext uri="{FF2B5EF4-FFF2-40B4-BE49-F238E27FC236}">
                <a16:creationId xmlns:a16="http://schemas.microsoft.com/office/drawing/2014/main" id="{29ED15F4-7973-43AB-A7EA-9AF856D05F11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3633788"/>
            <a:ext cx="1004887" cy="280987"/>
            <a:chOff x="4107" y="2655"/>
            <a:chExt cx="633" cy="177"/>
          </a:xfrm>
        </p:grpSpPr>
        <p:sp>
          <p:nvSpPr>
            <p:cNvPr id="37932" name="Freeform 38">
              <a:extLst>
                <a:ext uri="{FF2B5EF4-FFF2-40B4-BE49-F238E27FC236}">
                  <a16:creationId xmlns:a16="http://schemas.microsoft.com/office/drawing/2014/main" id="{BF76F1FA-FDF8-4DDB-AABD-8129CF9D3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7" y="2655"/>
              <a:ext cx="633" cy="100"/>
            </a:xfrm>
            <a:custGeom>
              <a:avLst/>
              <a:gdLst>
                <a:gd name="T0" fmla="*/ 33 w 633"/>
                <a:gd name="T1" fmla="*/ 80 h 100"/>
                <a:gd name="T2" fmla="*/ 38 w 633"/>
                <a:gd name="T3" fmla="*/ 61 h 100"/>
                <a:gd name="T4" fmla="*/ 47 w 633"/>
                <a:gd name="T5" fmla="*/ 34 h 100"/>
                <a:gd name="T6" fmla="*/ 71 w 633"/>
                <a:gd name="T7" fmla="*/ 25 h 100"/>
                <a:gd name="T8" fmla="*/ 117 w 633"/>
                <a:gd name="T9" fmla="*/ 3 h 100"/>
                <a:gd name="T10" fmla="*/ 213 w 633"/>
                <a:gd name="T11" fmla="*/ 22 h 100"/>
                <a:gd name="T12" fmla="*/ 304 w 633"/>
                <a:gd name="T13" fmla="*/ 13 h 100"/>
                <a:gd name="T14" fmla="*/ 465 w 633"/>
                <a:gd name="T15" fmla="*/ 1 h 100"/>
                <a:gd name="T16" fmla="*/ 547 w 633"/>
                <a:gd name="T17" fmla="*/ 22 h 100"/>
                <a:gd name="T18" fmla="*/ 590 w 633"/>
                <a:gd name="T19" fmla="*/ 22 h 100"/>
                <a:gd name="T20" fmla="*/ 604 w 633"/>
                <a:gd name="T21" fmla="*/ 20 h 100"/>
                <a:gd name="T22" fmla="*/ 616 w 633"/>
                <a:gd name="T23" fmla="*/ 46 h 100"/>
                <a:gd name="T24" fmla="*/ 623 w 633"/>
                <a:gd name="T25" fmla="*/ 65 h 100"/>
                <a:gd name="T26" fmla="*/ 628 w 633"/>
                <a:gd name="T27" fmla="*/ 80 h 100"/>
                <a:gd name="T28" fmla="*/ 626 w 633"/>
                <a:gd name="T29" fmla="*/ 97 h 100"/>
                <a:gd name="T30" fmla="*/ 585 w 633"/>
                <a:gd name="T31" fmla="*/ 97 h 100"/>
                <a:gd name="T32" fmla="*/ 525 w 633"/>
                <a:gd name="T33" fmla="*/ 97 h 100"/>
                <a:gd name="T34" fmla="*/ 79 w 633"/>
                <a:gd name="T35" fmla="*/ 87 h 100"/>
                <a:gd name="T36" fmla="*/ 50 w 633"/>
                <a:gd name="T37" fmla="*/ 87 h 100"/>
                <a:gd name="T38" fmla="*/ 33 w 633"/>
                <a:gd name="T39" fmla="*/ 80 h 10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33"/>
                <a:gd name="T61" fmla="*/ 0 h 100"/>
                <a:gd name="T62" fmla="*/ 633 w 633"/>
                <a:gd name="T63" fmla="*/ 100 h 10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33" h="100">
                  <a:moveTo>
                    <a:pt x="33" y="80"/>
                  </a:moveTo>
                  <a:cubicBezTo>
                    <a:pt x="31" y="76"/>
                    <a:pt x="36" y="69"/>
                    <a:pt x="38" y="61"/>
                  </a:cubicBezTo>
                  <a:cubicBezTo>
                    <a:pt x="40" y="53"/>
                    <a:pt x="42" y="40"/>
                    <a:pt x="47" y="34"/>
                  </a:cubicBezTo>
                  <a:cubicBezTo>
                    <a:pt x="52" y="28"/>
                    <a:pt x="59" y="30"/>
                    <a:pt x="71" y="25"/>
                  </a:cubicBezTo>
                  <a:cubicBezTo>
                    <a:pt x="83" y="20"/>
                    <a:pt x="93" y="3"/>
                    <a:pt x="117" y="3"/>
                  </a:cubicBezTo>
                  <a:cubicBezTo>
                    <a:pt x="141" y="3"/>
                    <a:pt x="182" y="20"/>
                    <a:pt x="213" y="22"/>
                  </a:cubicBezTo>
                  <a:cubicBezTo>
                    <a:pt x="244" y="24"/>
                    <a:pt x="262" y="16"/>
                    <a:pt x="304" y="13"/>
                  </a:cubicBezTo>
                  <a:cubicBezTo>
                    <a:pt x="346" y="10"/>
                    <a:pt x="425" y="0"/>
                    <a:pt x="465" y="1"/>
                  </a:cubicBezTo>
                  <a:cubicBezTo>
                    <a:pt x="505" y="2"/>
                    <a:pt x="526" y="19"/>
                    <a:pt x="547" y="22"/>
                  </a:cubicBezTo>
                  <a:cubicBezTo>
                    <a:pt x="568" y="25"/>
                    <a:pt x="581" y="22"/>
                    <a:pt x="590" y="22"/>
                  </a:cubicBezTo>
                  <a:cubicBezTo>
                    <a:pt x="599" y="22"/>
                    <a:pt x="600" y="16"/>
                    <a:pt x="604" y="20"/>
                  </a:cubicBezTo>
                  <a:cubicBezTo>
                    <a:pt x="608" y="24"/>
                    <a:pt x="613" y="39"/>
                    <a:pt x="616" y="46"/>
                  </a:cubicBezTo>
                  <a:cubicBezTo>
                    <a:pt x="619" y="53"/>
                    <a:pt x="621" y="59"/>
                    <a:pt x="623" y="65"/>
                  </a:cubicBezTo>
                  <a:cubicBezTo>
                    <a:pt x="625" y="71"/>
                    <a:pt x="627" y="75"/>
                    <a:pt x="628" y="80"/>
                  </a:cubicBezTo>
                  <a:cubicBezTo>
                    <a:pt x="629" y="85"/>
                    <a:pt x="633" y="94"/>
                    <a:pt x="626" y="97"/>
                  </a:cubicBezTo>
                  <a:cubicBezTo>
                    <a:pt x="619" y="100"/>
                    <a:pt x="602" y="97"/>
                    <a:pt x="585" y="97"/>
                  </a:cubicBezTo>
                  <a:cubicBezTo>
                    <a:pt x="568" y="97"/>
                    <a:pt x="609" y="99"/>
                    <a:pt x="525" y="97"/>
                  </a:cubicBezTo>
                  <a:cubicBezTo>
                    <a:pt x="441" y="95"/>
                    <a:pt x="158" y="89"/>
                    <a:pt x="79" y="87"/>
                  </a:cubicBezTo>
                  <a:cubicBezTo>
                    <a:pt x="0" y="85"/>
                    <a:pt x="58" y="87"/>
                    <a:pt x="50" y="87"/>
                  </a:cubicBezTo>
                  <a:cubicBezTo>
                    <a:pt x="42" y="87"/>
                    <a:pt x="35" y="84"/>
                    <a:pt x="33" y="8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37933" name="Oval 39">
              <a:extLst>
                <a:ext uri="{FF2B5EF4-FFF2-40B4-BE49-F238E27FC236}">
                  <a16:creationId xmlns:a16="http://schemas.microsoft.com/office/drawing/2014/main" id="{3B87DF58-0588-4CF6-A51E-D5D453849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688"/>
              <a:ext cx="48" cy="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34" name="Oval 40">
              <a:extLst>
                <a:ext uri="{FF2B5EF4-FFF2-40B4-BE49-F238E27FC236}">
                  <a16:creationId xmlns:a16="http://schemas.microsoft.com/office/drawing/2014/main" id="{806CEEAE-653B-4D49-AAC4-7818CD5FB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784"/>
              <a:ext cx="48" cy="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35" name="Oval 41">
              <a:extLst>
                <a:ext uri="{FF2B5EF4-FFF2-40B4-BE49-F238E27FC236}">
                  <a16:creationId xmlns:a16="http://schemas.microsoft.com/office/drawing/2014/main" id="{5FA5C003-84BD-4ED9-94FA-0776A491A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688"/>
              <a:ext cx="48" cy="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36" name="Oval 42">
              <a:extLst>
                <a:ext uri="{FF2B5EF4-FFF2-40B4-BE49-F238E27FC236}">
                  <a16:creationId xmlns:a16="http://schemas.microsoft.com/office/drawing/2014/main" id="{1F7F83DD-4751-4A88-8E92-B6528D3A5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784"/>
              <a:ext cx="48" cy="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" name="Group 43">
            <a:extLst>
              <a:ext uri="{FF2B5EF4-FFF2-40B4-BE49-F238E27FC236}">
                <a16:creationId xmlns:a16="http://schemas.microsoft.com/office/drawing/2014/main" id="{50257EDF-958E-4ABC-9152-5FEA75991D6B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228975"/>
            <a:ext cx="381000" cy="228600"/>
            <a:chOff x="4320" y="2400"/>
            <a:chExt cx="240" cy="144"/>
          </a:xfrm>
        </p:grpSpPr>
        <p:sp>
          <p:nvSpPr>
            <p:cNvPr id="37929" name="Arc 44">
              <a:extLst>
                <a:ext uri="{FF2B5EF4-FFF2-40B4-BE49-F238E27FC236}">
                  <a16:creationId xmlns:a16="http://schemas.microsoft.com/office/drawing/2014/main" id="{61C7EBDD-415B-4E85-836B-47264D0A19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2400"/>
              <a:ext cx="144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0" name="Arc 45">
              <a:extLst>
                <a:ext uri="{FF2B5EF4-FFF2-40B4-BE49-F238E27FC236}">
                  <a16:creationId xmlns:a16="http://schemas.microsoft.com/office/drawing/2014/main" id="{C6B76ACB-0BA9-4A56-B380-47C42E50C2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489"/>
              <a:ext cx="192" cy="54"/>
            </a:xfrm>
            <a:custGeom>
              <a:avLst/>
              <a:gdLst>
                <a:gd name="T0" fmla="*/ 0 w 43200"/>
                <a:gd name="T1" fmla="*/ 0 h 24307"/>
                <a:gd name="T2" fmla="*/ 0 w 43200"/>
                <a:gd name="T3" fmla="*/ 0 h 24307"/>
                <a:gd name="T4" fmla="*/ 0 w 43200"/>
                <a:gd name="T5" fmla="*/ 0 h 243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307"/>
                <a:gd name="T11" fmla="*/ 43200 w 43200"/>
                <a:gd name="T12" fmla="*/ 24307 h 243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307" fill="none" extrusionOk="0">
                  <a:moveTo>
                    <a:pt x="74" y="23394"/>
                  </a:moveTo>
                  <a:cubicBezTo>
                    <a:pt x="24" y="22797"/>
                    <a:pt x="0" y="2219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04"/>
                    <a:pt x="43143" y="23409"/>
                    <a:pt x="43029" y="24306"/>
                  </a:cubicBezTo>
                </a:path>
                <a:path w="43200" h="24307" stroke="0" extrusionOk="0">
                  <a:moveTo>
                    <a:pt x="74" y="23394"/>
                  </a:moveTo>
                  <a:cubicBezTo>
                    <a:pt x="24" y="22797"/>
                    <a:pt x="0" y="2219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04"/>
                    <a:pt x="43143" y="23409"/>
                    <a:pt x="43029" y="24306"/>
                  </a:cubicBezTo>
                  <a:lnTo>
                    <a:pt x="21600" y="21600"/>
                  </a:lnTo>
                  <a:lnTo>
                    <a:pt x="74" y="23394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1" name="Arc 46">
              <a:extLst>
                <a:ext uri="{FF2B5EF4-FFF2-40B4-BE49-F238E27FC236}">
                  <a16:creationId xmlns:a16="http://schemas.microsoft.com/office/drawing/2014/main" id="{54344DF1-E13D-466A-B3CA-0D5BEF9ECF3F}"/>
                </a:ext>
              </a:extLst>
            </p:cNvPr>
            <p:cNvSpPr>
              <a:spLocks/>
            </p:cNvSpPr>
            <p:nvPr/>
          </p:nvSpPr>
          <p:spPr bwMode="auto">
            <a:xfrm rot="-1818314">
              <a:off x="4342" y="2451"/>
              <a:ext cx="192" cy="54"/>
            </a:xfrm>
            <a:custGeom>
              <a:avLst/>
              <a:gdLst>
                <a:gd name="T0" fmla="*/ 0 w 43200"/>
                <a:gd name="T1" fmla="*/ 0 h 24307"/>
                <a:gd name="T2" fmla="*/ 0 w 43200"/>
                <a:gd name="T3" fmla="*/ 0 h 24307"/>
                <a:gd name="T4" fmla="*/ 0 w 43200"/>
                <a:gd name="T5" fmla="*/ 0 h 243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307"/>
                <a:gd name="T11" fmla="*/ 43200 w 43200"/>
                <a:gd name="T12" fmla="*/ 24307 h 243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307" fill="none" extrusionOk="0">
                  <a:moveTo>
                    <a:pt x="74" y="23394"/>
                  </a:moveTo>
                  <a:cubicBezTo>
                    <a:pt x="24" y="22797"/>
                    <a:pt x="0" y="2219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04"/>
                    <a:pt x="43143" y="23409"/>
                    <a:pt x="43029" y="24306"/>
                  </a:cubicBezTo>
                </a:path>
                <a:path w="43200" h="24307" stroke="0" extrusionOk="0">
                  <a:moveTo>
                    <a:pt x="74" y="23394"/>
                  </a:moveTo>
                  <a:cubicBezTo>
                    <a:pt x="24" y="22797"/>
                    <a:pt x="0" y="2219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04"/>
                    <a:pt x="43143" y="23409"/>
                    <a:pt x="43029" y="24306"/>
                  </a:cubicBezTo>
                  <a:lnTo>
                    <a:pt x="21600" y="21600"/>
                  </a:lnTo>
                  <a:lnTo>
                    <a:pt x="74" y="23394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4607" name="Rectangle 47">
            <a:extLst>
              <a:ext uri="{FF2B5EF4-FFF2-40B4-BE49-F238E27FC236}">
                <a16:creationId xmlns:a16="http://schemas.microsoft.com/office/drawing/2014/main" id="{83431797-EE27-4E90-B618-076630481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1163" y="3581400"/>
            <a:ext cx="498475" cy="376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Symbol" panose="05050102010706020507" pitchFamily="18" charset="2"/>
              </a:rPr>
              <a:t>D</a:t>
            </a:r>
            <a:r>
              <a:rPr lang="en-US" altLang="en-US" sz="1800" b="0" dirty="0">
                <a:latin typeface="+mn-lt"/>
              </a:rPr>
              <a:t>U</a:t>
            </a:r>
          </a:p>
        </p:txBody>
      </p:sp>
      <p:sp>
        <p:nvSpPr>
          <p:cNvPr id="834608" name="Rectangle 48">
            <a:extLst>
              <a:ext uri="{FF2B5EF4-FFF2-40B4-BE49-F238E27FC236}">
                <a16:creationId xmlns:a16="http://schemas.microsoft.com/office/drawing/2014/main" id="{BF13A55C-9051-4AE9-A94A-75048BCD4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0"/>
            <a:ext cx="51054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System: Water in a tea pot.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What are energies involved?</a:t>
            </a:r>
          </a:p>
        </p:txBody>
      </p:sp>
      <p:sp>
        <p:nvSpPr>
          <p:cNvPr id="834609" name="Rectangle 49">
            <a:extLst>
              <a:ext uri="{FF2B5EF4-FFF2-40B4-BE49-F238E27FC236}">
                <a16:creationId xmlns:a16="http://schemas.microsoft.com/office/drawing/2014/main" id="{DDE0B160-753C-4FA4-A9C9-5C85CE876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953000"/>
            <a:ext cx="608965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Distinguish between heat (energy that </a:t>
            </a:r>
            <a:r>
              <a:rPr lang="en-US" altLang="en-US" sz="2000" i="0" u="sng">
                <a:latin typeface="Arial" panose="020B0604020202020204" pitchFamily="34" charset="0"/>
                <a:cs typeface="Arial" panose="020B0604020202020204" pitchFamily="34" charset="0"/>
              </a:rPr>
              <a:t>crosses</a:t>
            </a: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and internal energy (energy </a:t>
            </a:r>
            <a:r>
              <a:rPr lang="en-US" altLang="en-US" sz="2000" i="0" u="sng">
                <a:latin typeface="Arial" panose="020B0604020202020204" pitchFamily="34" charset="0"/>
                <a:cs typeface="Arial" panose="020B0604020202020204" pitchFamily="34" charset="0"/>
              </a:rPr>
              <a:t>stored</a:t>
            </a:r>
            <a:r>
              <a:rPr lang="en-US" altLang="en-US" sz="2000" i="0">
                <a:latin typeface="Arial" panose="020B0604020202020204" pitchFamily="34" charset="0"/>
                <a:cs typeface="Arial" panose="020B0604020202020204" pitchFamily="34" charset="0"/>
              </a:rPr>
              <a:t> in a hot body)</a:t>
            </a:r>
          </a:p>
        </p:txBody>
      </p:sp>
      <p:grpSp>
        <p:nvGrpSpPr>
          <p:cNvPr id="9" name="Group 50">
            <a:extLst>
              <a:ext uri="{FF2B5EF4-FFF2-40B4-BE49-F238E27FC236}">
                <a16:creationId xmlns:a16="http://schemas.microsoft.com/office/drawing/2014/main" id="{A068521F-343F-4689-8FD5-A63FAABBFA4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95800"/>
            <a:ext cx="457200" cy="914400"/>
            <a:chOff x="432" y="2400"/>
            <a:chExt cx="288" cy="576"/>
          </a:xfrm>
        </p:grpSpPr>
        <p:sp>
          <p:nvSpPr>
            <p:cNvPr id="37927" name="AutoShape 51">
              <a:extLst>
                <a:ext uri="{FF2B5EF4-FFF2-40B4-BE49-F238E27FC236}">
                  <a16:creationId xmlns:a16="http://schemas.microsoft.com/office/drawing/2014/main" id="{FC8421D2-6246-4711-BC99-7B32DDFF8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400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cs typeface="Times New Roman (Arabic)" pitchFamily="26" charset="0"/>
                </a:rPr>
                <a:t>!</a:t>
              </a:r>
            </a:p>
          </p:txBody>
        </p:sp>
        <p:sp>
          <p:nvSpPr>
            <p:cNvPr id="37928" name="Line 52">
              <a:extLst>
                <a:ext uri="{FF2B5EF4-FFF2-40B4-BE49-F238E27FC236}">
                  <a16:creationId xmlns:a16="http://schemas.microsoft.com/office/drawing/2014/main" id="{D46E5899-8B3B-4EDE-B26D-6B2E87143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53">
            <a:extLst>
              <a:ext uri="{FF2B5EF4-FFF2-40B4-BE49-F238E27FC236}">
                <a16:creationId xmlns:a16="http://schemas.microsoft.com/office/drawing/2014/main" id="{EAE97285-7CC6-4468-8D74-789997B41EC8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5562600"/>
            <a:ext cx="457200" cy="914400"/>
            <a:chOff x="432" y="2400"/>
            <a:chExt cx="288" cy="576"/>
          </a:xfrm>
        </p:grpSpPr>
        <p:sp>
          <p:nvSpPr>
            <p:cNvPr id="37925" name="AutoShape 54">
              <a:extLst>
                <a:ext uri="{FF2B5EF4-FFF2-40B4-BE49-F238E27FC236}">
                  <a16:creationId xmlns:a16="http://schemas.microsoft.com/office/drawing/2014/main" id="{683F2195-6338-4E4A-B4FA-AFAEEEEF7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400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cs typeface="Times New Roman (Arabic)" pitchFamily="26" charset="0"/>
                </a:rPr>
                <a:t>!</a:t>
              </a:r>
            </a:p>
          </p:txBody>
        </p:sp>
        <p:sp>
          <p:nvSpPr>
            <p:cNvPr id="37926" name="Line 55">
              <a:extLst>
                <a:ext uri="{FF2B5EF4-FFF2-40B4-BE49-F238E27FC236}">
                  <a16:creationId xmlns:a16="http://schemas.microsoft.com/office/drawing/2014/main" id="{09618FA7-C8A6-471F-AA7E-1185A466E8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56">
            <a:extLst>
              <a:ext uri="{FF2B5EF4-FFF2-40B4-BE49-F238E27FC236}">
                <a16:creationId xmlns:a16="http://schemas.microsoft.com/office/drawing/2014/main" id="{EAC3A68E-9A1A-46B9-91DF-98F77E12DF5F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2971800"/>
            <a:ext cx="457200" cy="914400"/>
            <a:chOff x="432" y="2400"/>
            <a:chExt cx="288" cy="576"/>
          </a:xfrm>
        </p:grpSpPr>
        <p:sp>
          <p:nvSpPr>
            <p:cNvPr id="37923" name="AutoShape 57">
              <a:extLst>
                <a:ext uri="{FF2B5EF4-FFF2-40B4-BE49-F238E27FC236}">
                  <a16:creationId xmlns:a16="http://schemas.microsoft.com/office/drawing/2014/main" id="{908CD099-CC26-4544-800B-B1A235E31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400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cs typeface="Times New Roman (Arabic)" pitchFamily="26" charset="0"/>
                </a:rPr>
                <a:t>!</a:t>
              </a:r>
            </a:p>
          </p:txBody>
        </p:sp>
        <p:sp>
          <p:nvSpPr>
            <p:cNvPr id="37924" name="Line 58">
              <a:extLst>
                <a:ext uri="{FF2B5EF4-FFF2-40B4-BE49-F238E27FC236}">
                  <a16:creationId xmlns:a16="http://schemas.microsoft.com/office/drawing/2014/main" id="{3D54947A-D051-433B-A262-64A245A19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4619" name="Rectangle 59">
            <a:extLst>
              <a:ext uri="{FF2B5EF4-FFF2-40B4-BE49-F238E27FC236}">
                <a16:creationId xmlns:a16="http://schemas.microsoft.com/office/drawing/2014/main" id="{7783B59B-DFE5-4A09-97EC-7665A4231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429000"/>
            <a:ext cx="1438275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No heat!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(associ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ated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with a flow)</a:t>
            </a:r>
          </a:p>
        </p:txBody>
      </p:sp>
      <p:graphicFrame>
        <p:nvGraphicFramePr>
          <p:cNvPr id="834620" name="Object 60">
            <a:extLst>
              <a:ext uri="{FF2B5EF4-FFF2-40B4-BE49-F238E27FC236}">
                <a16:creationId xmlns:a16="http://schemas.microsoft.com/office/drawing/2014/main" id="{132F75BD-A3D2-4724-B6E7-1FF1FE8BF84B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412163" y="990600"/>
          <a:ext cx="2746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39579" imgH="215713" progId="Equation.3">
                  <p:embed/>
                </p:oleObj>
              </mc:Choice>
              <mc:Fallback>
                <p:oleObj name="Equation" r:id="rId7" imgW="139579" imgH="215713" progId="Equation.3">
                  <p:embed/>
                  <p:pic>
                    <p:nvPicPr>
                      <p:cNvPr id="834620" name="Object 60">
                        <a:extLst>
                          <a:ext uri="{FF2B5EF4-FFF2-40B4-BE49-F238E27FC236}">
                            <a16:creationId xmlns:a16="http://schemas.microsoft.com/office/drawing/2014/main" id="{132F75BD-A3D2-4724-B6E7-1FF1FE8BF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163" y="990600"/>
                        <a:ext cx="2746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621" name="Rectangle 61">
            <a:extLst>
              <a:ext uri="{FF2B5EF4-FFF2-40B4-BE49-F238E27FC236}">
                <a16:creationId xmlns:a16="http://schemas.microsoft.com/office/drawing/2014/main" id="{C14957D8-2AF4-4406-9D27-BF9E0D116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819400"/>
            <a:ext cx="282257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Heat Power in Watt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</a:rPr>
              <a:t>Heat : </a:t>
            </a:r>
            <a:r>
              <a:rPr lang="en-US" altLang="en-US" b="0"/>
              <a:t>Q</a:t>
            </a:r>
            <a:r>
              <a:rPr lang="en-US" altLang="en-US" b="0" i="0">
                <a:latin typeface="Arial" panose="020B0604020202020204" pitchFamily="34" charset="0"/>
              </a:rPr>
              <a:t> in Joule</a:t>
            </a:r>
          </a:p>
        </p:txBody>
      </p:sp>
      <p:graphicFrame>
        <p:nvGraphicFramePr>
          <p:cNvPr id="834622" name="Object 62">
            <a:extLst>
              <a:ext uri="{FF2B5EF4-FFF2-40B4-BE49-F238E27FC236}">
                <a16:creationId xmlns:a16="http://schemas.microsoft.com/office/drawing/2014/main" id="{F7F1F4E9-6753-472A-B819-6841D32BB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3275" y="2747963"/>
          <a:ext cx="390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39579" imgH="215713" progId="Equation.3">
                  <p:embed/>
                </p:oleObj>
              </mc:Choice>
              <mc:Fallback>
                <p:oleObj name="Equation" r:id="rId8" imgW="139579" imgH="215713" progId="Equation.3">
                  <p:embed/>
                  <p:pic>
                    <p:nvPicPr>
                      <p:cNvPr id="834622" name="Object 62">
                        <a:extLst>
                          <a:ext uri="{FF2B5EF4-FFF2-40B4-BE49-F238E27FC236}">
                            <a16:creationId xmlns:a16="http://schemas.microsoft.com/office/drawing/2014/main" id="{F7F1F4E9-6753-472A-B819-6841D32B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747963"/>
                        <a:ext cx="3905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2" name="Object 3">
            <a:extLst>
              <a:ext uri="{FF2B5EF4-FFF2-40B4-BE49-F238E27FC236}">
                <a16:creationId xmlns:a16="http://schemas.microsoft.com/office/drawing/2014/main" id="{C7DA67A9-94B0-4134-A37A-31E09EC3E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62025"/>
          <a:ext cx="3810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66665" imgH="419155" progId="Equation.DSMT4">
                  <p:embed/>
                </p:oleObj>
              </mc:Choice>
              <mc:Fallback>
                <p:oleObj name="Equation" r:id="rId9" imgW="266665" imgH="419155" progId="Equation.DSMT4">
                  <p:embed/>
                  <p:pic>
                    <p:nvPicPr>
                      <p:cNvPr id="37922" name="Object 3">
                        <a:extLst>
                          <a:ext uri="{FF2B5EF4-FFF2-40B4-BE49-F238E27FC236}">
                            <a16:creationId xmlns:a16="http://schemas.microsoft.com/office/drawing/2014/main" id="{C7DA67A9-94B0-4134-A37A-31E09EC3E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62025"/>
                        <a:ext cx="3810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CB1CD9F9-7410-422A-8BAA-633567996428}"/>
              </a:ext>
            </a:extLst>
          </p:cNvPr>
          <p:cNvGrpSpPr/>
          <p:nvPr/>
        </p:nvGrpSpPr>
        <p:grpSpPr>
          <a:xfrm>
            <a:off x="8018462" y="2021334"/>
            <a:ext cx="1573214" cy="592483"/>
            <a:chOff x="8018462" y="2021334"/>
            <a:chExt cx="1573214" cy="592483"/>
          </a:xfrm>
        </p:grpSpPr>
        <p:sp>
          <p:nvSpPr>
            <p:cNvPr id="4" name="Right Brace 3">
              <a:extLst>
                <a:ext uri="{FF2B5EF4-FFF2-40B4-BE49-F238E27FC236}">
                  <a16:creationId xmlns:a16="http://schemas.microsoft.com/office/drawing/2014/main" id="{9F147878-36CF-41FB-AA72-6C5FB8284B10}"/>
                </a:ext>
              </a:extLst>
            </p:cNvPr>
            <p:cNvSpPr/>
            <p:nvPr/>
          </p:nvSpPr>
          <p:spPr bwMode="auto">
            <a:xfrm rot="16200000">
              <a:off x="8687593" y="1709735"/>
              <a:ext cx="234951" cy="1573214"/>
            </a:xfrm>
            <a:prstGeom prst="rightBrace">
              <a:avLst>
                <a:gd name="adj1" fmla="val 27889"/>
                <a:gd name="adj2" fmla="val 5000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9F9E7C73-5C2B-4AF9-BC9B-4A7DF708889D}"/>
                </a:ext>
              </a:extLst>
            </p:cNvPr>
            <p:cNvSpPr txBox="1"/>
            <p:nvPr/>
          </p:nvSpPr>
          <p:spPr>
            <a:xfrm>
              <a:off x="8058150" y="2021334"/>
              <a:ext cx="14096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1800" i="0" dirty="0">
                  <a:latin typeface="Arial" panose="020B0604020202020204" pitchFamily="34" charset="0"/>
                </a:rPr>
                <a:t>Enthalpy </a:t>
              </a:r>
              <a:r>
                <a:rPr lang="en-US" altLang="en-US" sz="1800" b="0" dirty="0">
                  <a:latin typeface="+mn-lt"/>
                </a:rPr>
                <a:t>H</a:t>
              </a:r>
              <a:endParaRPr lang="en-US" b="0" dirty="0">
                <a:latin typeface="+mn-lt"/>
              </a:endParaRPr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3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83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3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3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3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3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3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3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83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834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8345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834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834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834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834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834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3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83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8345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834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834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83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83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93" grpId="0"/>
      <p:bldP spid="834594" grpId="0" animBg="1"/>
      <p:bldP spid="834595" grpId="0" animBg="1"/>
      <p:bldP spid="834596" grpId="0" animBg="1"/>
      <p:bldP spid="834607" grpId="0" animBg="1"/>
      <p:bldP spid="834608" grpId="0"/>
      <p:bldP spid="834609" grpId="0"/>
      <p:bldP spid="834619" grpId="0"/>
      <p:bldP spid="8346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A50-C9E9-4EC1-A4CE-DD65614B1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5416" y="276524"/>
            <a:ext cx="2131995" cy="588366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882252-F9FF-43C9-8FBD-2839BF84AABC}"/>
              </a:ext>
            </a:extLst>
          </p:cNvPr>
          <p:cNvSpPr txBox="1"/>
          <p:nvPr/>
        </p:nvSpPr>
        <p:spPr>
          <a:xfrm>
            <a:off x="351712" y="1137694"/>
            <a:ext cx="63866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Internal energy is an energy that is </a:t>
            </a:r>
          </a:p>
          <a:p>
            <a:pPr>
              <a:buClr>
                <a:srgbClr val="FF0000"/>
              </a:buClr>
            </a:pPr>
            <a:r>
              <a:rPr lang="en-US" sz="2400" dirty="0"/>
              <a:t>    associated with molecules. It combine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427E5C-EA6F-4384-9AB8-FD5D965275A4}"/>
              </a:ext>
            </a:extLst>
          </p:cNvPr>
          <p:cNvSpPr txBox="1"/>
          <p:nvPr/>
        </p:nvSpPr>
        <p:spPr>
          <a:xfrm>
            <a:off x="762000" y="2073572"/>
            <a:ext cx="4774064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Kinetic energy of Brownian mo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7DD4293-FA55-4DAF-A2E5-17912DAB2A7F}"/>
              </a:ext>
            </a:extLst>
          </p:cNvPr>
          <p:cNvSpPr txBox="1"/>
          <p:nvPr/>
        </p:nvSpPr>
        <p:spPr>
          <a:xfrm>
            <a:off x="746760" y="2530482"/>
            <a:ext cx="5513048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Potential energy of intermolecular force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A9C75-B455-4C19-A4A2-C04FECECB0D8}"/>
              </a:ext>
            </a:extLst>
          </p:cNvPr>
          <p:cNvSpPr txBox="1"/>
          <p:nvPr/>
        </p:nvSpPr>
        <p:spPr>
          <a:xfrm>
            <a:off x="762000" y="2929315"/>
            <a:ext cx="4305987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Chemical and nuclear energie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AA503E-5F1B-4581-B444-A082E907431B}"/>
              </a:ext>
            </a:extLst>
          </p:cNvPr>
          <p:cNvSpPr txBox="1"/>
          <p:nvPr/>
        </p:nvSpPr>
        <p:spPr>
          <a:xfrm>
            <a:off x="318037" y="3471418"/>
            <a:ext cx="4240263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Heat power is defined as:</a:t>
            </a:r>
          </a:p>
        </p:txBody>
      </p:sp>
      <p:sp>
        <p:nvSpPr>
          <p:cNvPr id="16" name="Rectangle 24">
            <a:extLst>
              <a:ext uri="{FF2B5EF4-FFF2-40B4-BE49-F238E27FC236}">
                <a16:creationId xmlns:a16="http://schemas.microsoft.com/office/drawing/2014/main" id="{73E6DDEC-1C08-4059-A616-1E7D4FC12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" y="4199409"/>
            <a:ext cx="5394106" cy="1105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800" b="1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sz="2400" b="1">
                <a:solidFill>
                  <a:schemeClr val="tx1"/>
                </a:solidFill>
                <a:latin typeface="+mn-lt"/>
                <a:cs typeface="+mn-cs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400" b="1">
                <a:solidFill>
                  <a:schemeClr val="tx1"/>
                </a:solidFill>
                <a:latin typeface="+mn-lt"/>
                <a:cs typeface="+mn-cs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cs typeface="+mn-cs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cs typeface="+mn-cs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cs typeface="+mn-cs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cs typeface="+mn-cs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Clr>
                <a:srgbClr val="FF0000"/>
              </a:buClr>
            </a:pPr>
            <a:r>
              <a:rPr lang="en-US" altLang="en-US" sz="2000" i="0" kern="0" dirty="0">
                <a:latin typeface="Arial" panose="020B0604020202020204" pitchFamily="34" charset="0"/>
                <a:cs typeface="Arial" panose="020B0604020202020204" pitchFamily="34" charset="0"/>
              </a:rPr>
              <a:t>A power that </a:t>
            </a:r>
            <a:r>
              <a:rPr lang="en-US" altLang="en-US" sz="2000" i="0" u="sng" kern="0" dirty="0">
                <a:latin typeface="Arial" panose="020B0604020202020204" pitchFamily="34" charset="0"/>
                <a:cs typeface="Arial" panose="020B0604020202020204" pitchFamily="34" charset="0"/>
              </a:rPr>
              <a:t>crosses</a:t>
            </a:r>
            <a:r>
              <a:rPr lang="en-US" altLang="en-US" sz="2000" i="0" kern="0" dirty="0">
                <a:latin typeface="Arial" panose="020B0604020202020204" pitchFamily="34" charset="0"/>
                <a:cs typeface="Arial" panose="020B0604020202020204" pitchFamily="34" charset="0"/>
              </a:rPr>
              <a:t> the boundary</a:t>
            </a:r>
          </a:p>
          <a:p>
            <a:pPr>
              <a:buClr>
                <a:srgbClr val="FF0000"/>
              </a:buClr>
            </a:pPr>
            <a:r>
              <a:rPr lang="en-US" altLang="en-US" sz="2000" i="0" kern="0" dirty="0">
                <a:latin typeface="Arial" panose="020B0604020202020204" pitchFamily="34" charset="0"/>
                <a:cs typeface="Arial" panose="020B0604020202020204" pitchFamily="34" charset="0"/>
              </a:rPr>
              <a:t>Due to a temperature difference</a:t>
            </a:r>
          </a:p>
          <a:p>
            <a:pPr>
              <a:buClr>
                <a:srgbClr val="FF0000"/>
              </a:buClr>
            </a:pPr>
            <a:r>
              <a:rPr lang="en-US" altLang="en-US" sz="2000" i="0" u="sng" kern="0" dirty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US" altLang="en-US" sz="2000" i="0" kern="0" dirty="0">
                <a:latin typeface="Arial" panose="020B0604020202020204" pitchFamily="34" charset="0"/>
                <a:cs typeface="Arial" panose="020B0604020202020204" pitchFamily="34" charset="0"/>
              </a:rPr>
              <a:t> associated with a transfer of matt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D04C1B-C1A6-4E93-BE9A-7466FE36FF00}"/>
              </a:ext>
            </a:extLst>
          </p:cNvPr>
          <p:cNvSpPr txBox="1"/>
          <p:nvPr/>
        </p:nvSpPr>
        <p:spPr>
          <a:xfrm>
            <a:off x="385759" y="5431381"/>
            <a:ext cx="6361037" cy="5771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Internal energy + Flow work </a:t>
            </a:r>
            <a:r>
              <a:rPr lang="en-US" sz="2400" i="0" dirty="0">
                <a:sym typeface="Symbol" panose="05050102010706020507" pitchFamily="18" charset="2"/>
              </a:rPr>
              <a:t></a:t>
            </a:r>
            <a:r>
              <a:rPr lang="en-US" sz="2400" dirty="0"/>
              <a:t> Enthalp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667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0" grpId="0"/>
      <p:bldP spid="14" grpId="0"/>
      <p:bldP spid="16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2.8|24|32.9|37.6|84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8|136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0.6|60.1|20.3|38|117|40.6|16.2|17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1.9|22.3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86</TotalTime>
  <Words>308</Words>
  <Application>Microsoft Office PowerPoint</Application>
  <PresentationFormat>A4 Paper (210x297 mm)</PresentationFormat>
  <Paragraphs>74</Paragraphs>
  <Slides>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Symbol</vt:lpstr>
      <vt:lpstr>Times New Roman</vt:lpstr>
      <vt:lpstr>Wingdings</vt:lpstr>
      <vt:lpstr>Default Design</vt:lpstr>
      <vt:lpstr>Equation</vt:lpstr>
      <vt:lpstr>Thermodynamics</vt:lpstr>
      <vt:lpstr>Internal Energy (qualitative)</vt:lpstr>
      <vt:lpstr>Internal Energy : Generalization</vt:lpstr>
      <vt:lpstr>Heat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97</cp:revision>
  <dcterms:created xsi:type="dcterms:W3CDTF">2002-03-24T06:41:14Z</dcterms:created>
  <dcterms:modified xsi:type="dcterms:W3CDTF">2020-10-24T01:41:07Z</dcterms:modified>
</cp:coreProperties>
</file>